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64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44"/>
        <w:gridCol w:w="5220"/>
      </w:tblGrid>
      <w:tr w:rsidR="00BC6F05" w:rsidRPr="00C54738" w14:paraId="6F771B28" w14:textId="77777777" w:rsidTr="00BC6F05">
        <w:tc>
          <w:tcPr>
            <w:tcW w:w="5044" w:type="dxa"/>
            <w:shd w:val="clear" w:color="auto" w:fill="auto"/>
          </w:tcPr>
          <w:p w14:paraId="5F8FC0F3" w14:textId="77777777" w:rsidR="00BC6F05" w:rsidRPr="00C54738" w:rsidRDefault="00BC6F05" w:rsidP="00BC6F05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TRƯỜNG THCS KHIẾU NĂNG TĨNH</w:t>
            </w:r>
          </w:p>
        </w:tc>
        <w:tc>
          <w:tcPr>
            <w:tcW w:w="5220" w:type="dxa"/>
            <w:shd w:val="clear" w:color="auto" w:fill="auto"/>
          </w:tcPr>
          <w:p w14:paraId="28EA0DDC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      ĐỀ KIỂM TRA GIỮA KÌ I </w:t>
            </w:r>
          </w:p>
          <w:p w14:paraId="362273C2" w14:textId="375B5D34" w:rsidR="00BC6F05" w:rsidRPr="00C54738" w:rsidRDefault="00BC6F05" w:rsidP="006075AC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         NĂM HỌC 202</w:t>
            </w: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– 202</w:t>
            </w: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</w:t>
            </w:r>
          </w:p>
          <w:p w14:paraId="62BFB437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                  MÔN LÍ 9</w:t>
            </w:r>
          </w:p>
          <w:p w14:paraId="6F717A8B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                        Thời gian làm bài 45 phút</w:t>
            </w:r>
          </w:p>
        </w:tc>
      </w:tr>
    </w:tbl>
    <w:p w14:paraId="1A8E48E9" w14:textId="77777777" w:rsidR="00BC6F05" w:rsidRDefault="00BC6F05" w:rsidP="00BC6F05">
      <w:pPr>
        <w:rPr>
          <w:rFonts w:ascii="Times New Roman" w:hAnsi="Times New Roman"/>
          <w:b/>
          <w:sz w:val="26"/>
          <w:szCs w:val="28"/>
        </w:rPr>
      </w:pPr>
    </w:p>
    <w:p w14:paraId="78E53FAA" w14:textId="633F9D9C" w:rsidR="00BC6F05" w:rsidRPr="00024AF0" w:rsidRDefault="00BC6F05" w:rsidP="00BC6F05">
      <w:pPr>
        <w:rPr>
          <w:rFonts w:ascii="Times New Roman" w:hAnsi="Times New Roman"/>
          <w:b/>
          <w:sz w:val="26"/>
          <w:szCs w:val="28"/>
        </w:rPr>
      </w:pPr>
      <w:r w:rsidRPr="00024AF0">
        <w:rPr>
          <w:rFonts w:ascii="Times New Roman" w:hAnsi="Times New Roman"/>
          <w:b/>
          <w:sz w:val="26"/>
          <w:szCs w:val="28"/>
        </w:rPr>
        <w:t>I. BẢNG MÔ TẢ.</w:t>
      </w:r>
    </w:p>
    <w:tbl>
      <w:tblPr>
        <w:tblW w:w="10329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200"/>
        <w:gridCol w:w="720"/>
        <w:gridCol w:w="1260"/>
        <w:gridCol w:w="188"/>
        <w:gridCol w:w="772"/>
        <w:gridCol w:w="1432"/>
        <w:gridCol w:w="1425"/>
        <w:gridCol w:w="567"/>
        <w:gridCol w:w="693"/>
        <w:gridCol w:w="992"/>
      </w:tblGrid>
      <w:tr w:rsidR="00BC6F05" w:rsidRPr="00C54738" w14:paraId="2F4DD080" w14:textId="77777777" w:rsidTr="00BC6F05">
        <w:tc>
          <w:tcPr>
            <w:tcW w:w="1080" w:type="dxa"/>
            <w:vMerge w:val="restart"/>
            <w:vAlign w:val="center"/>
          </w:tcPr>
          <w:p w14:paraId="0DC847D5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Tên chủ đề</w:t>
            </w:r>
          </w:p>
        </w:tc>
        <w:tc>
          <w:tcPr>
            <w:tcW w:w="1920" w:type="dxa"/>
            <w:gridSpan w:val="2"/>
            <w:vAlign w:val="center"/>
          </w:tcPr>
          <w:p w14:paraId="57787F95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Nhận biết</w:t>
            </w:r>
          </w:p>
        </w:tc>
        <w:tc>
          <w:tcPr>
            <w:tcW w:w="2220" w:type="dxa"/>
            <w:gridSpan w:val="3"/>
            <w:vAlign w:val="center"/>
          </w:tcPr>
          <w:p w14:paraId="44C362BA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Thông hiểu</w:t>
            </w:r>
          </w:p>
        </w:tc>
        <w:tc>
          <w:tcPr>
            <w:tcW w:w="4117" w:type="dxa"/>
            <w:gridSpan w:val="4"/>
            <w:vAlign w:val="center"/>
          </w:tcPr>
          <w:p w14:paraId="16AF4D1E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Vận dụng</w:t>
            </w:r>
          </w:p>
        </w:tc>
        <w:tc>
          <w:tcPr>
            <w:tcW w:w="992" w:type="dxa"/>
            <w:vAlign w:val="center"/>
          </w:tcPr>
          <w:p w14:paraId="5E2E3FAE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Cộng</w:t>
            </w:r>
          </w:p>
        </w:tc>
      </w:tr>
      <w:tr w:rsidR="00BC6F05" w:rsidRPr="00C54738" w14:paraId="487F9418" w14:textId="77777777" w:rsidTr="00BC6F05">
        <w:tc>
          <w:tcPr>
            <w:tcW w:w="1080" w:type="dxa"/>
            <w:vMerge/>
            <w:vAlign w:val="center"/>
          </w:tcPr>
          <w:p w14:paraId="5744939E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200" w:type="dxa"/>
            <w:vMerge w:val="restart"/>
            <w:vAlign w:val="center"/>
          </w:tcPr>
          <w:p w14:paraId="7CDFFB6C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TNKQ</w:t>
            </w:r>
          </w:p>
        </w:tc>
        <w:tc>
          <w:tcPr>
            <w:tcW w:w="720" w:type="dxa"/>
            <w:vMerge w:val="restart"/>
            <w:vAlign w:val="center"/>
          </w:tcPr>
          <w:p w14:paraId="37BD5512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TL</w:t>
            </w:r>
          </w:p>
        </w:tc>
        <w:tc>
          <w:tcPr>
            <w:tcW w:w="1448" w:type="dxa"/>
            <w:gridSpan w:val="2"/>
            <w:vMerge w:val="restart"/>
            <w:vAlign w:val="center"/>
          </w:tcPr>
          <w:p w14:paraId="757570AC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TNKQ</w:t>
            </w:r>
          </w:p>
        </w:tc>
        <w:tc>
          <w:tcPr>
            <w:tcW w:w="772" w:type="dxa"/>
            <w:vMerge w:val="restart"/>
            <w:vAlign w:val="center"/>
          </w:tcPr>
          <w:p w14:paraId="35706E39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TL</w:t>
            </w:r>
          </w:p>
        </w:tc>
        <w:tc>
          <w:tcPr>
            <w:tcW w:w="2857" w:type="dxa"/>
            <w:gridSpan w:val="2"/>
            <w:vAlign w:val="center"/>
          </w:tcPr>
          <w:p w14:paraId="35413E60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Cấp độ thấp</w:t>
            </w:r>
          </w:p>
        </w:tc>
        <w:tc>
          <w:tcPr>
            <w:tcW w:w="1260" w:type="dxa"/>
            <w:gridSpan w:val="2"/>
            <w:vAlign w:val="center"/>
          </w:tcPr>
          <w:p w14:paraId="2302AF29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Cấp độ cao</w:t>
            </w:r>
          </w:p>
        </w:tc>
        <w:tc>
          <w:tcPr>
            <w:tcW w:w="992" w:type="dxa"/>
            <w:vAlign w:val="center"/>
          </w:tcPr>
          <w:p w14:paraId="390679E8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</w:tr>
      <w:tr w:rsidR="00BC6F05" w:rsidRPr="00C54738" w14:paraId="572AA12B" w14:textId="77777777" w:rsidTr="00BC6F05">
        <w:tc>
          <w:tcPr>
            <w:tcW w:w="1080" w:type="dxa"/>
            <w:vMerge/>
            <w:vAlign w:val="center"/>
          </w:tcPr>
          <w:p w14:paraId="61613C40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200" w:type="dxa"/>
            <w:vMerge/>
            <w:vAlign w:val="center"/>
          </w:tcPr>
          <w:p w14:paraId="6A5153CA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0" w:type="dxa"/>
            <w:vMerge/>
            <w:vAlign w:val="center"/>
          </w:tcPr>
          <w:p w14:paraId="4D0865D7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448" w:type="dxa"/>
            <w:gridSpan w:val="2"/>
            <w:vMerge/>
            <w:vAlign w:val="center"/>
          </w:tcPr>
          <w:p w14:paraId="5637D3CD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72" w:type="dxa"/>
            <w:vMerge/>
            <w:vAlign w:val="center"/>
          </w:tcPr>
          <w:p w14:paraId="36C5527D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432" w:type="dxa"/>
            <w:vAlign w:val="center"/>
          </w:tcPr>
          <w:p w14:paraId="4AFA5848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TNKQ</w:t>
            </w:r>
          </w:p>
        </w:tc>
        <w:tc>
          <w:tcPr>
            <w:tcW w:w="1425" w:type="dxa"/>
            <w:vAlign w:val="center"/>
          </w:tcPr>
          <w:p w14:paraId="011997F4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TL</w:t>
            </w:r>
          </w:p>
        </w:tc>
        <w:tc>
          <w:tcPr>
            <w:tcW w:w="567" w:type="dxa"/>
            <w:vAlign w:val="center"/>
          </w:tcPr>
          <w:p w14:paraId="4DE71E4B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TNKQ</w:t>
            </w:r>
          </w:p>
        </w:tc>
        <w:tc>
          <w:tcPr>
            <w:tcW w:w="693" w:type="dxa"/>
            <w:vAlign w:val="center"/>
          </w:tcPr>
          <w:p w14:paraId="3681F4FF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lang w:val="nl-NL"/>
              </w:rPr>
              <w:t>TL</w:t>
            </w:r>
          </w:p>
        </w:tc>
        <w:tc>
          <w:tcPr>
            <w:tcW w:w="992" w:type="dxa"/>
            <w:vAlign w:val="center"/>
          </w:tcPr>
          <w:p w14:paraId="32A0A019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</w:tr>
      <w:tr w:rsidR="00BC6F05" w:rsidRPr="00C54738" w14:paraId="239A51E3" w14:textId="77777777" w:rsidTr="00BC6F05">
        <w:tc>
          <w:tcPr>
            <w:tcW w:w="1080" w:type="dxa"/>
          </w:tcPr>
          <w:p w14:paraId="1975D068" w14:textId="77777777" w:rsidR="00BC6F05" w:rsidRPr="00C54738" w:rsidRDefault="00BC6F05" w:rsidP="006075AC">
            <w:pPr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1. Điện trở của dây dẫn. Định luật Ôm</w:t>
            </w:r>
          </w:p>
          <w:p w14:paraId="57C8DAD4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11 tiết</w:t>
            </w:r>
          </w:p>
        </w:tc>
        <w:tc>
          <w:tcPr>
            <w:tcW w:w="1920" w:type="dxa"/>
            <w:gridSpan w:val="2"/>
          </w:tcPr>
          <w:p w14:paraId="4F7FE7EF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1</w:t>
            </w:r>
            <w:r w:rsidRPr="00C54738">
              <w:rPr>
                <w:rFonts w:ascii="Times New Roman" w:hAnsi="Times New Roman"/>
                <w:lang w:val="nl-NL"/>
              </w:rPr>
              <w:t>.</w:t>
            </w:r>
            <w:r w:rsidRPr="00C54738">
              <w:rPr>
                <w:rFonts w:ascii="Times New Roman" w:hAnsi="Times New Roman"/>
                <w:i/>
                <w:lang w:val="nl-NL"/>
              </w:rPr>
              <w:t xml:space="preserve"> </w:t>
            </w:r>
            <w:r w:rsidRPr="00C54738">
              <w:rPr>
                <w:rFonts w:ascii="Times New Roman" w:hAnsi="Times New Roman"/>
                <w:lang w:val="nl-NL"/>
              </w:rPr>
              <w:t>Nêu được điện trở của mỗi dây dẫn đặc trưng cho mức độ cản trở dòng điện của dây dẫn đó.</w:t>
            </w:r>
          </w:p>
          <w:p w14:paraId="78F18B65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C54738">
              <w:rPr>
                <w:rFonts w:ascii="Times New Roman" w:hAnsi="Times New Roman"/>
                <w:i/>
                <w:color w:val="000000"/>
                <w:lang w:val="nl-NL"/>
              </w:rPr>
              <w:t xml:space="preserve">2. </w:t>
            </w:r>
            <w:r w:rsidRPr="00C54738">
              <w:rPr>
                <w:rFonts w:ascii="Times New Roman" w:hAnsi="Times New Roman"/>
                <w:color w:val="000000"/>
                <w:lang w:val="nl-NL"/>
              </w:rPr>
              <w:t>Nêu được mối quan hệ giữa điện trở của dây dẫn với độ dài, tiết diện và vật liệu làm dây dẫn.</w:t>
            </w:r>
          </w:p>
          <w:p w14:paraId="657D9E25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2220" w:type="dxa"/>
            <w:gridSpan w:val="3"/>
          </w:tcPr>
          <w:p w14:paraId="1F28E668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 xml:space="preserve">3. </w:t>
            </w:r>
            <w:r w:rsidRPr="00C54738">
              <w:rPr>
                <w:rFonts w:ascii="Times New Roman" w:hAnsi="Times New Roman"/>
                <w:lang w:val="nl-NL"/>
              </w:rPr>
              <w:t>Phát biểu được định luật Ôm đối với đoạn mạch có điện trở.</w:t>
            </w:r>
          </w:p>
          <w:p w14:paraId="7F1BEC02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C54738">
              <w:rPr>
                <w:rFonts w:ascii="Times New Roman" w:hAnsi="Times New Roman"/>
                <w:i/>
                <w:color w:val="000000"/>
                <w:lang w:val="nl-NL"/>
              </w:rPr>
              <w:t xml:space="preserve">4. </w:t>
            </w:r>
            <w:r w:rsidRPr="00C54738">
              <w:rPr>
                <w:rFonts w:ascii="Times New Roman" w:hAnsi="Times New Roman"/>
                <w:color w:val="000000"/>
                <w:lang w:val="nl-NL"/>
              </w:rPr>
              <w:t>Giải thích được nguyên tắc hoạt động của biến trở con chạy.</w:t>
            </w:r>
          </w:p>
          <w:p w14:paraId="6D3A0CD3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670ADD7B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</w:p>
          <w:p w14:paraId="26DFA801" w14:textId="77777777" w:rsidR="00BC6F05" w:rsidRPr="00C54738" w:rsidRDefault="00BC6F05" w:rsidP="006075AC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2857" w:type="dxa"/>
            <w:gridSpan w:val="2"/>
          </w:tcPr>
          <w:p w14:paraId="6D3CEC8D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i/>
                <w:iCs/>
                <w:color w:val="000000"/>
                <w:lang w:val="nl-NL"/>
              </w:rPr>
            </w:pPr>
            <w:r w:rsidRPr="00C54738">
              <w:rPr>
                <w:rFonts w:ascii="Times New Roman" w:hAnsi="Times New Roman"/>
                <w:i/>
                <w:color w:val="000000"/>
                <w:lang w:val="nl-NL"/>
              </w:rPr>
              <w:t xml:space="preserve">5 </w:t>
            </w:r>
            <w:r w:rsidRPr="00C54738">
              <w:rPr>
                <w:rFonts w:ascii="Times New Roman" w:hAnsi="Times New Roman"/>
                <w:color w:val="000000"/>
                <w:lang w:val="nl-NL"/>
              </w:rPr>
              <w:t>Vận dụng được định luật Ôm để giải một số bài tập đơn giản.</w:t>
            </w:r>
            <w:r w:rsidRPr="00C54738">
              <w:rPr>
                <w:rFonts w:ascii="Times New Roman" w:hAnsi="Times New Roman"/>
                <w:i/>
                <w:iCs/>
                <w:color w:val="000000"/>
                <w:lang w:val="nl-NL"/>
              </w:rPr>
              <w:t>6.</w:t>
            </w:r>
          </w:p>
          <w:p w14:paraId="554BD448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i/>
                <w:iCs/>
                <w:color w:val="000000"/>
                <w:lang w:val="nl-NL"/>
              </w:rPr>
            </w:pPr>
            <w:r w:rsidRPr="00C54738">
              <w:rPr>
                <w:rFonts w:ascii="Times New Roman" w:hAnsi="Times New Roman"/>
                <w:i/>
                <w:color w:val="000000"/>
                <w:lang w:val="nl-NL"/>
              </w:rPr>
              <w:t xml:space="preserve">6. </w:t>
            </w:r>
            <w:r w:rsidRPr="00C54738">
              <w:rPr>
                <w:rFonts w:ascii="Times New Roman" w:hAnsi="Times New Roman"/>
                <w:color w:val="000000"/>
                <w:lang w:val="nl-NL"/>
              </w:rPr>
              <w:t>Vận dụng được định luật Ôm cho đoạn mạch nối tiếp gồm nhiều nhất ba điện trở thành phần.</w:t>
            </w:r>
          </w:p>
          <w:p w14:paraId="591BC01F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C54738">
              <w:rPr>
                <w:rFonts w:ascii="Times New Roman" w:hAnsi="Times New Roman"/>
                <w:i/>
                <w:color w:val="000000"/>
                <w:lang w:val="nl-NL"/>
              </w:rPr>
              <w:t xml:space="preserve">7. </w:t>
            </w:r>
            <w:r w:rsidRPr="00C54738">
              <w:rPr>
                <w:rFonts w:ascii="Times New Roman" w:hAnsi="Times New Roman"/>
                <w:color w:val="000000"/>
                <w:lang w:val="nl-NL"/>
              </w:rPr>
              <w:t>Vận dụng định luật Ôm cho đoạn mạch song song gồm nhiều nhất ba điện trở thành phần.</w:t>
            </w:r>
          </w:p>
          <w:p w14:paraId="18A649AB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 xml:space="preserve">8. </w:t>
            </w:r>
            <w:r w:rsidRPr="00C54738">
              <w:rPr>
                <w:rFonts w:ascii="Times New Roman" w:hAnsi="Times New Roman"/>
                <w:lang w:val="nl-NL"/>
              </w:rPr>
              <w:t>Vận dụng được định luật Ôm cho đoạn mạch gồm nhiều nhất ba điện trở thành phần mắc hỗn hợp.</w:t>
            </w:r>
          </w:p>
          <w:p w14:paraId="3E64E7E2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 xml:space="preserve">9. </w:t>
            </w:r>
            <w:r w:rsidRPr="00C54738">
              <w:rPr>
                <w:rFonts w:ascii="Times New Roman" w:hAnsi="Times New Roman"/>
                <w:lang w:val="nl-NL"/>
              </w:rPr>
              <w:t>Vận dụng được công thức R</w:t>
            </w:r>
            <w:r w:rsidRPr="00C54738">
              <w:rPr>
                <w:rFonts w:ascii="Times New Roman" w:hAnsi="Times New Roman"/>
                <w:position w:val="-24"/>
              </w:rPr>
              <w:object w:dxaOrig="560" w:dyaOrig="620" w14:anchorId="729C5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3" type="#_x0000_t75" style="width:27.75pt;height:30.75pt" o:ole="">
                  <v:imagedata r:id="rId4" o:title=""/>
                </v:shape>
                <o:OLEObject Type="Embed" ProgID="Equation.DSMT4" ShapeID="_x0000_i1133" DrawAspect="Content" ObjectID="_1728142896" r:id="rId5"/>
              </w:object>
            </w:r>
            <w:r w:rsidRPr="00C54738">
              <w:rPr>
                <w:rFonts w:ascii="Times New Roman" w:hAnsi="Times New Roman"/>
                <w:lang w:val="nl-NL"/>
              </w:rPr>
              <w:t xml:space="preserve"> và giải thích được các hiện tượng đơn giản liên quan tới điện trở của dây dẫn.</w:t>
            </w:r>
          </w:p>
          <w:p w14:paraId="40209CDF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260" w:type="dxa"/>
            <w:gridSpan w:val="2"/>
          </w:tcPr>
          <w:p w14:paraId="3E2EF3B3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92" w:type="dxa"/>
            <w:vAlign w:val="center"/>
          </w:tcPr>
          <w:p w14:paraId="2A47E7F4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</w:tr>
      <w:tr w:rsidR="00BC6F05" w:rsidRPr="00C54738" w14:paraId="5916DC24" w14:textId="77777777" w:rsidTr="00BC6F05">
        <w:tc>
          <w:tcPr>
            <w:tcW w:w="1080" w:type="dxa"/>
            <w:vAlign w:val="center"/>
          </w:tcPr>
          <w:p w14:paraId="7244278F" w14:textId="77777777" w:rsidR="00BC6F05" w:rsidRPr="00C54738" w:rsidRDefault="00BC6F05" w:rsidP="006075AC">
            <w:pPr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Số câu hỏi</w:t>
            </w:r>
          </w:p>
        </w:tc>
        <w:tc>
          <w:tcPr>
            <w:tcW w:w="1200" w:type="dxa"/>
            <w:vAlign w:val="center"/>
          </w:tcPr>
          <w:p w14:paraId="3BAE9EB2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1</w:t>
            </w:r>
          </w:p>
          <w:p w14:paraId="350AF558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C1.1</w:t>
            </w:r>
          </w:p>
          <w:p w14:paraId="00731347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720" w:type="dxa"/>
            <w:vAlign w:val="center"/>
          </w:tcPr>
          <w:p w14:paraId="59B74A42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1</w:t>
            </w:r>
          </w:p>
          <w:p w14:paraId="67A89A0C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C2.4</w:t>
            </w:r>
          </w:p>
        </w:tc>
        <w:tc>
          <w:tcPr>
            <w:tcW w:w="1260" w:type="dxa"/>
            <w:vAlign w:val="center"/>
          </w:tcPr>
          <w:p w14:paraId="4A2A9C05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1</w:t>
            </w:r>
          </w:p>
          <w:p w14:paraId="5FB0479A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C3.2</w:t>
            </w:r>
          </w:p>
        </w:tc>
        <w:tc>
          <w:tcPr>
            <w:tcW w:w="960" w:type="dxa"/>
            <w:gridSpan w:val="2"/>
            <w:vAlign w:val="center"/>
          </w:tcPr>
          <w:p w14:paraId="08B7CC58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1</w:t>
            </w:r>
          </w:p>
          <w:p w14:paraId="0E2706F1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C4.3</w:t>
            </w:r>
          </w:p>
        </w:tc>
        <w:tc>
          <w:tcPr>
            <w:tcW w:w="1432" w:type="dxa"/>
            <w:vAlign w:val="center"/>
          </w:tcPr>
          <w:p w14:paraId="0A41FD28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1425" w:type="dxa"/>
            <w:vAlign w:val="center"/>
          </w:tcPr>
          <w:p w14:paraId="2099A473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1.5</w:t>
            </w:r>
          </w:p>
          <w:p w14:paraId="41469D1B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C5,6,7,8 -7</w:t>
            </w:r>
          </w:p>
          <w:p w14:paraId="4D05D9AB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C9-8</w:t>
            </w:r>
          </w:p>
        </w:tc>
        <w:tc>
          <w:tcPr>
            <w:tcW w:w="1260" w:type="dxa"/>
            <w:gridSpan w:val="2"/>
            <w:vAlign w:val="center"/>
          </w:tcPr>
          <w:p w14:paraId="747C4C2F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992" w:type="dxa"/>
            <w:vAlign w:val="center"/>
          </w:tcPr>
          <w:p w14:paraId="5F83A9D3" w14:textId="77777777" w:rsidR="00BC6F05" w:rsidRPr="00C54738" w:rsidRDefault="00BC6F05" w:rsidP="006075AC">
            <w:pPr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5.5</w:t>
            </w:r>
          </w:p>
        </w:tc>
      </w:tr>
      <w:tr w:rsidR="00BC6F05" w:rsidRPr="00C54738" w14:paraId="6E767B67" w14:textId="77777777" w:rsidTr="00BC6F05">
        <w:tc>
          <w:tcPr>
            <w:tcW w:w="1080" w:type="dxa"/>
            <w:vAlign w:val="center"/>
          </w:tcPr>
          <w:p w14:paraId="5D083EC6" w14:textId="77777777" w:rsidR="00BC6F05" w:rsidRPr="00C54738" w:rsidRDefault="00BC6F05" w:rsidP="006075AC">
            <w:pPr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Số điểm</w:t>
            </w:r>
          </w:p>
        </w:tc>
        <w:tc>
          <w:tcPr>
            <w:tcW w:w="1200" w:type="dxa"/>
            <w:vAlign w:val="center"/>
          </w:tcPr>
          <w:p w14:paraId="205D08C6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0,5</w:t>
            </w:r>
          </w:p>
        </w:tc>
        <w:tc>
          <w:tcPr>
            <w:tcW w:w="720" w:type="dxa"/>
            <w:vAlign w:val="center"/>
          </w:tcPr>
          <w:p w14:paraId="2C265B6A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0.5</w:t>
            </w:r>
          </w:p>
        </w:tc>
        <w:tc>
          <w:tcPr>
            <w:tcW w:w="1260" w:type="dxa"/>
            <w:vAlign w:val="center"/>
          </w:tcPr>
          <w:p w14:paraId="568DAFEC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0,5</w:t>
            </w:r>
          </w:p>
        </w:tc>
        <w:tc>
          <w:tcPr>
            <w:tcW w:w="960" w:type="dxa"/>
            <w:gridSpan w:val="2"/>
            <w:vAlign w:val="center"/>
          </w:tcPr>
          <w:p w14:paraId="14A2D657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0.5</w:t>
            </w:r>
          </w:p>
        </w:tc>
        <w:tc>
          <w:tcPr>
            <w:tcW w:w="1432" w:type="dxa"/>
            <w:vAlign w:val="center"/>
          </w:tcPr>
          <w:p w14:paraId="460586C5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1425" w:type="dxa"/>
            <w:vAlign w:val="center"/>
          </w:tcPr>
          <w:p w14:paraId="5D101220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3.5</w:t>
            </w:r>
          </w:p>
        </w:tc>
        <w:tc>
          <w:tcPr>
            <w:tcW w:w="1260" w:type="dxa"/>
            <w:gridSpan w:val="2"/>
            <w:vAlign w:val="center"/>
          </w:tcPr>
          <w:p w14:paraId="4C94384E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992" w:type="dxa"/>
            <w:vAlign w:val="center"/>
          </w:tcPr>
          <w:p w14:paraId="6D40EAA4" w14:textId="77777777" w:rsidR="00BC6F05" w:rsidRPr="00C54738" w:rsidRDefault="00BC6F05" w:rsidP="006075AC">
            <w:pPr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5.5</w:t>
            </w:r>
          </w:p>
        </w:tc>
      </w:tr>
      <w:tr w:rsidR="00BC6F05" w:rsidRPr="00C54738" w14:paraId="0D126970" w14:textId="77777777" w:rsidTr="00BC6F05">
        <w:tc>
          <w:tcPr>
            <w:tcW w:w="1080" w:type="dxa"/>
          </w:tcPr>
          <w:p w14:paraId="526918ED" w14:textId="77777777" w:rsidR="00BC6F05" w:rsidRPr="00C54738" w:rsidRDefault="00BC6F05" w:rsidP="006075AC">
            <w:pPr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2. Công và công suất điện</w:t>
            </w:r>
          </w:p>
          <w:p w14:paraId="24EE1557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9 tiết</w:t>
            </w:r>
          </w:p>
        </w:tc>
        <w:tc>
          <w:tcPr>
            <w:tcW w:w="1920" w:type="dxa"/>
            <w:gridSpan w:val="2"/>
          </w:tcPr>
          <w:p w14:paraId="5CB56AE4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C54738">
              <w:rPr>
                <w:rFonts w:ascii="Times New Roman" w:hAnsi="Times New Roman"/>
                <w:i/>
                <w:color w:val="000000"/>
                <w:lang w:val="nl-NL"/>
              </w:rPr>
              <w:t xml:space="preserve">10. </w:t>
            </w:r>
            <w:r w:rsidRPr="00C54738">
              <w:rPr>
                <w:rFonts w:ascii="Times New Roman" w:hAnsi="Times New Roman"/>
                <w:color w:val="000000"/>
                <w:lang w:val="nl-NL"/>
              </w:rPr>
              <w:t>Viết được công thức tính công suất và điện năng tiêu thụ của một đoạn mạch.</w:t>
            </w:r>
          </w:p>
          <w:p w14:paraId="36D2A730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14:paraId="4A64A7AA" w14:textId="77777777" w:rsidR="00BC6F05" w:rsidRPr="00C54738" w:rsidRDefault="00BC6F05" w:rsidP="006075AC">
            <w:pPr>
              <w:shd w:val="clear" w:color="auto" w:fill="FFFFFF"/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2220" w:type="dxa"/>
            <w:gridSpan w:val="3"/>
          </w:tcPr>
          <w:p w14:paraId="12810CB0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 xml:space="preserve">11. </w:t>
            </w:r>
            <w:r w:rsidRPr="00C54738">
              <w:rPr>
                <w:rFonts w:ascii="Times New Roman" w:hAnsi="Times New Roman"/>
                <w:lang w:val="nl-NL"/>
              </w:rPr>
              <w:t>Nêu được ý nghĩa của số vôn, số oát ghi trên dụng cụ điện.</w:t>
            </w:r>
          </w:p>
          <w:p w14:paraId="7BD06CF0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2857" w:type="dxa"/>
            <w:gridSpan w:val="2"/>
          </w:tcPr>
          <w:p w14:paraId="05F02B74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color w:val="FF0000"/>
                <w:lang w:val="nl-NL"/>
              </w:rPr>
            </w:pPr>
            <w:r w:rsidRPr="00C54738">
              <w:rPr>
                <w:rFonts w:ascii="Times New Roman" w:hAnsi="Times New Roman"/>
                <w:i/>
                <w:color w:val="000000"/>
                <w:lang w:val="nl-NL"/>
              </w:rPr>
              <w:t xml:space="preserve">12. </w:t>
            </w:r>
            <w:r w:rsidRPr="00C54738">
              <w:rPr>
                <w:rFonts w:ascii="Times New Roman" w:hAnsi="Times New Roman"/>
                <w:color w:val="000000"/>
                <w:lang w:val="nl-NL"/>
              </w:rPr>
              <w:t xml:space="preserve">Vận dụng được công thức </w:t>
            </w:r>
            <w:r w:rsidRPr="00C54738">
              <w:rPr>
                <w:rFonts w:ascii="Times New Roman" w:hAnsi="Times New Roman"/>
                <w:color w:val="000000"/>
                <w:position w:val="-6"/>
              </w:rPr>
              <w:object w:dxaOrig="300" w:dyaOrig="279" w14:anchorId="72D0E50C">
                <v:shape id="_x0000_i1134" type="#_x0000_t75" style="width:15pt;height:14.25pt" o:ole="">
                  <v:imagedata r:id="rId6" o:title=""/>
                </v:shape>
                <o:OLEObject Type="Embed" ProgID="Equation.DSMT4" ShapeID="_x0000_i1134" DrawAspect="Content" ObjectID="_1728142897" r:id="rId7"/>
              </w:object>
            </w:r>
            <w:r w:rsidRPr="00C54738">
              <w:rPr>
                <w:rFonts w:ascii="Times New Roman" w:hAnsi="Times New Roman"/>
                <w:color w:val="000000"/>
                <w:lang w:val="nl-NL"/>
              </w:rPr>
              <w:t>= U.I đối với đoạn mạch tiêu thụ điện năng</w:t>
            </w:r>
            <w:r w:rsidRPr="00C54738">
              <w:rPr>
                <w:rFonts w:ascii="Times New Roman" w:hAnsi="Times New Roman"/>
                <w:color w:val="FF0000"/>
                <w:lang w:val="nl-NL"/>
              </w:rPr>
              <w:t>.</w:t>
            </w:r>
          </w:p>
          <w:p w14:paraId="69BFA2C8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 xml:space="preserve">13. </w:t>
            </w:r>
            <w:r w:rsidRPr="00C54738">
              <w:rPr>
                <w:rFonts w:ascii="Times New Roman" w:hAnsi="Times New Roman"/>
                <w:lang w:val="nl-NL"/>
              </w:rPr>
              <w:t xml:space="preserve">Vận dụng được công thức A = </w:t>
            </w:r>
            <w:r w:rsidRPr="00C54738">
              <w:rPr>
                <w:rFonts w:ascii="Times New Roman" w:hAnsi="Times New Roman"/>
                <w:position w:val="-6"/>
              </w:rPr>
              <w:object w:dxaOrig="300" w:dyaOrig="279" w14:anchorId="52F00235">
                <v:shape id="_x0000_i1135" type="#_x0000_t75" style="width:15pt;height:14.25pt" o:ole="">
                  <v:imagedata r:id="rId8" o:title=""/>
                </v:shape>
                <o:OLEObject Type="Embed" ProgID="Equation.DSMT4" ShapeID="_x0000_i1135" DrawAspect="Content" ObjectID="_1728142898" r:id="rId9"/>
              </w:object>
            </w:r>
            <w:r w:rsidRPr="00C54738">
              <w:rPr>
                <w:rFonts w:ascii="Times New Roman" w:hAnsi="Times New Roman"/>
                <w:lang w:val="nl-NL"/>
              </w:rPr>
              <w:t>.t = U.I.t đối với đoạn mạch tiêu thụ điện năng.</w:t>
            </w:r>
          </w:p>
          <w:p w14:paraId="77D4C1D9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color w:val="008000"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 xml:space="preserve">14. </w:t>
            </w:r>
            <w:r w:rsidRPr="00C54738">
              <w:rPr>
                <w:rFonts w:ascii="Times New Roman" w:hAnsi="Times New Roman"/>
                <w:lang w:val="nl-NL"/>
              </w:rPr>
              <w:t>Chỉ ra được sự chuyển hoá các dạng năng lượng khi đèn điện hoạt động</w:t>
            </w:r>
          </w:p>
          <w:p w14:paraId="381D90F4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C54738">
              <w:rPr>
                <w:rFonts w:ascii="Times New Roman" w:hAnsi="Times New Roman"/>
                <w:color w:val="000000"/>
                <w:lang w:val="nl-NL"/>
              </w:rPr>
              <w:t>15 Vận dụng được định luật Jun - Len xơ để giải thích các hiện tượng đơn giản có liên quan.</w:t>
            </w:r>
          </w:p>
        </w:tc>
        <w:tc>
          <w:tcPr>
            <w:tcW w:w="1260" w:type="dxa"/>
            <w:gridSpan w:val="2"/>
          </w:tcPr>
          <w:p w14:paraId="614EA280" w14:textId="77777777" w:rsidR="00BC6F05" w:rsidRPr="00C54738" w:rsidRDefault="00BC6F05" w:rsidP="006075AC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92" w:type="dxa"/>
            <w:vAlign w:val="center"/>
          </w:tcPr>
          <w:p w14:paraId="20BCFBBE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</w:tr>
      <w:tr w:rsidR="00BC6F05" w:rsidRPr="00C54738" w14:paraId="5BBEA9AD" w14:textId="77777777" w:rsidTr="00BC6F05">
        <w:tc>
          <w:tcPr>
            <w:tcW w:w="1080" w:type="dxa"/>
            <w:vAlign w:val="center"/>
          </w:tcPr>
          <w:p w14:paraId="1663B71F" w14:textId="77777777" w:rsidR="00BC6F05" w:rsidRPr="00C54738" w:rsidRDefault="00BC6F05" w:rsidP="006075AC">
            <w:pPr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lastRenderedPageBreak/>
              <w:t>Số câu hỏi</w:t>
            </w:r>
          </w:p>
        </w:tc>
        <w:tc>
          <w:tcPr>
            <w:tcW w:w="1200" w:type="dxa"/>
            <w:vAlign w:val="center"/>
          </w:tcPr>
          <w:p w14:paraId="0A74D40A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1</w:t>
            </w:r>
          </w:p>
          <w:p w14:paraId="3EF74AD1" w14:textId="77777777" w:rsidR="00BC6F05" w:rsidRPr="00C54738" w:rsidRDefault="00BC6F05" w:rsidP="006075AC">
            <w:pPr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C10-6</w:t>
            </w:r>
          </w:p>
        </w:tc>
        <w:tc>
          <w:tcPr>
            <w:tcW w:w="720" w:type="dxa"/>
            <w:vAlign w:val="center"/>
          </w:tcPr>
          <w:p w14:paraId="2FFDFCD5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1448" w:type="dxa"/>
            <w:gridSpan w:val="2"/>
            <w:vAlign w:val="center"/>
          </w:tcPr>
          <w:p w14:paraId="3DD9471A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1</w:t>
            </w:r>
          </w:p>
          <w:p w14:paraId="53899479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C11-5</w:t>
            </w:r>
          </w:p>
        </w:tc>
        <w:tc>
          <w:tcPr>
            <w:tcW w:w="772" w:type="dxa"/>
            <w:vAlign w:val="center"/>
          </w:tcPr>
          <w:p w14:paraId="6011D29A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1432" w:type="dxa"/>
            <w:vAlign w:val="center"/>
          </w:tcPr>
          <w:p w14:paraId="26C94653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1425" w:type="dxa"/>
            <w:vAlign w:val="center"/>
          </w:tcPr>
          <w:p w14:paraId="129B929B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1.5</w:t>
            </w:r>
          </w:p>
          <w:p w14:paraId="7553FD7A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</w:rPr>
            </w:pPr>
            <w:r w:rsidRPr="00C54738">
              <w:rPr>
                <w:rFonts w:ascii="Times New Roman" w:hAnsi="Times New Roman"/>
                <w:i/>
              </w:rPr>
              <w:t>C15-8;C12,13,14-9</w:t>
            </w:r>
          </w:p>
        </w:tc>
        <w:tc>
          <w:tcPr>
            <w:tcW w:w="1260" w:type="dxa"/>
            <w:gridSpan w:val="2"/>
            <w:vAlign w:val="center"/>
          </w:tcPr>
          <w:p w14:paraId="323021DD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992" w:type="dxa"/>
            <w:vAlign w:val="center"/>
          </w:tcPr>
          <w:p w14:paraId="7B8FEE87" w14:textId="77777777" w:rsidR="00BC6F05" w:rsidRPr="00C54738" w:rsidRDefault="00BC6F05" w:rsidP="006075AC">
            <w:pPr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3.5</w:t>
            </w:r>
          </w:p>
        </w:tc>
      </w:tr>
      <w:tr w:rsidR="00BC6F05" w:rsidRPr="00C54738" w14:paraId="16F64602" w14:textId="77777777" w:rsidTr="00BC6F05">
        <w:tc>
          <w:tcPr>
            <w:tcW w:w="1080" w:type="dxa"/>
            <w:vAlign w:val="center"/>
          </w:tcPr>
          <w:p w14:paraId="3C803CC5" w14:textId="77777777" w:rsidR="00BC6F05" w:rsidRPr="00C54738" w:rsidRDefault="00BC6F05" w:rsidP="006075AC">
            <w:pPr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Số điểm</w:t>
            </w:r>
          </w:p>
        </w:tc>
        <w:tc>
          <w:tcPr>
            <w:tcW w:w="1200" w:type="dxa"/>
            <w:vAlign w:val="center"/>
          </w:tcPr>
          <w:p w14:paraId="1EA83320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0,5</w:t>
            </w:r>
          </w:p>
        </w:tc>
        <w:tc>
          <w:tcPr>
            <w:tcW w:w="720" w:type="dxa"/>
            <w:vAlign w:val="center"/>
          </w:tcPr>
          <w:p w14:paraId="35BE1922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1448" w:type="dxa"/>
            <w:gridSpan w:val="2"/>
            <w:vAlign w:val="center"/>
          </w:tcPr>
          <w:p w14:paraId="58D70444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0.5</w:t>
            </w:r>
          </w:p>
        </w:tc>
        <w:tc>
          <w:tcPr>
            <w:tcW w:w="772" w:type="dxa"/>
            <w:vAlign w:val="center"/>
          </w:tcPr>
          <w:p w14:paraId="4BCB9984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1432" w:type="dxa"/>
            <w:vAlign w:val="center"/>
          </w:tcPr>
          <w:p w14:paraId="5CCD3D9C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1425" w:type="dxa"/>
            <w:vAlign w:val="center"/>
          </w:tcPr>
          <w:p w14:paraId="48C16FA6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3.5</w:t>
            </w:r>
          </w:p>
        </w:tc>
        <w:tc>
          <w:tcPr>
            <w:tcW w:w="1260" w:type="dxa"/>
            <w:gridSpan w:val="2"/>
            <w:vAlign w:val="center"/>
          </w:tcPr>
          <w:p w14:paraId="3FE51550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i/>
                <w:lang w:val="nl-NL"/>
              </w:rPr>
            </w:pPr>
          </w:p>
        </w:tc>
        <w:tc>
          <w:tcPr>
            <w:tcW w:w="992" w:type="dxa"/>
            <w:vAlign w:val="center"/>
          </w:tcPr>
          <w:p w14:paraId="526F6804" w14:textId="77777777" w:rsidR="00BC6F05" w:rsidRPr="00C54738" w:rsidRDefault="00BC6F05" w:rsidP="006075AC">
            <w:pPr>
              <w:rPr>
                <w:rFonts w:ascii="Times New Roman" w:hAnsi="Times New Roman"/>
                <w:i/>
                <w:lang w:val="nl-NL"/>
              </w:rPr>
            </w:pPr>
            <w:r w:rsidRPr="00C54738">
              <w:rPr>
                <w:rFonts w:ascii="Times New Roman" w:hAnsi="Times New Roman"/>
                <w:i/>
                <w:lang w:val="nl-NL"/>
              </w:rPr>
              <w:t>4.5</w:t>
            </w:r>
          </w:p>
        </w:tc>
      </w:tr>
      <w:tr w:rsidR="00BC6F05" w:rsidRPr="00C54738" w14:paraId="113C35B7" w14:textId="77777777" w:rsidTr="00BC6F05">
        <w:tc>
          <w:tcPr>
            <w:tcW w:w="1080" w:type="dxa"/>
            <w:vAlign w:val="center"/>
          </w:tcPr>
          <w:p w14:paraId="00E88B6E" w14:textId="77777777" w:rsidR="00BC6F05" w:rsidRPr="00C54738" w:rsidRDefault="00BC6F05" w:rsidP="006075AC">
            <w:pPr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TS câu hỏi</w:t>
            </w:r>
          </w:p>
        </w:tc>
        <w:tc>
          <w:tcPr>
            <w:tcW w:w="1920" w:type="dxa"/>
            <w:gridSpan w:val="2"/>
            <w:vAlign w:val="center"/>
          </w:tcPr>
          <w:p w14:paraId="7439A01F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3</w:t>
            </w:r>
          </w:p>
        </w:tc>
        <w:tc>
          <w:tcPr>
            <w:tcW w:w="2220" w:type="dxa"/>
            <w:gridSpan w:val="3"/>
            <w:vAlign w:val="center"/>
          </w:tcPr>
          <w:p w14:paraId="61C0C90F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3</w:t>
            </w:r>
          </w:p>
        </w:tc>
        <w:tc>
          <w:tcPr>
            <w:tcW w:w="4117" w:type="dxa"/>
            <w:gridSpan w:val="4"/>
            <w:vAlign w:val="center"/>
          </w:tcPr>
          <w:p w14:paraId="3BEE3D4F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3</w:t>
            </w:r>
          </w:p>
        </w:tc>
        <w:tc>
          <w:tcPr>
            <w:tcW w:w="992" w:type="dxa"/>
            <w:vAlign w:val="center"/>
          </w:tcPr>
          <w:p w14:paraId="3DB2D904" w14:textId="77777777" w:rsidR="00BC6F05" w:rsidRPr="00C54738" w:rsidRDefault="00BC6F05" w:rsidP="006075AC">
            <w:pPr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9</w:t>
            </w:r>
          </w:p>
        </w:tc>
      </w:tr>
      <w:tr w:rsidR="00BC6F05" w:rsidRPr="00C54738" w14:paraId="6C4FE143" w14:textId="77777777" w:rsidTr="00BC6F05">
        <w:tc>
          <w:tcPr>
            <w:tcW w:w="1080" w:type="dxa"/>
            <w:vAlign w:val="center"/>
          </w:tcPr>
          <w:p w14:paraId="4DE556FD" w14:textId="77777777" w:rsidR="00BC6F05" w:rsidRPr="00C54738" w:rsidRDefault="00BC6F05" w:rsidP="006075AC">
            <w:pPr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TS điểm</w:t>
            </w:r>
          </w:p>
        </w:tc>
        <w:tc>
          <w:tcPr>
            <w:tcW w:w="1920" w:type="dxa"/>
            <w:gridSpan w:val="2"/>
            <w:vAlign w:val="center"/>
          </w:tcPr>
          <w:p w14:paraId="724719E0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1,5</w:t>
            </w:r>
          </w:p>
        </w:tc>
        <w:tc>
          <w:tcPr>
            <w:tcW w:w="2220" w:type="dxa"/>
            <w:gridSpan w:val="3"/>
            <w:vAlign w:val="center"/>
          </w:tcPr>
          <w:p w14:paraId="2CB88AC8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1,5</w:t>
            </w:r>
          </w:p>
        </w:tc>
        <w:tc>
          <w:tcPr>
            <w:tcW w:w="4117" w:type="dxa"/>
            <w:gridSpan w:val="4"/>
            <w:vAlign w:val="center"/>
          </w:tcPr>
          <w:p w14:paraId="3EB0DD6B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7,0</w:t>
            </w:r>
          </w:p>
        </w:tc>
        <w:tc>
          <w:tcPr>
            <w:tcW w:w="992" w:type="dxa"/>
            <w:vAlign w:val="center"/>
          </w:tcPr>
          <w:p w14:paraId="222B25A5" w14:textId="77777777" w:rsidR="00BC6F05" w:rsidRPr="00C54738" w:rsidRDefault="00BC6F05" w:rsidP="006075AC">
            <w:pPr>
              <w:rPr>
                <w:rFonts w:ascii="Times New Roman" w:hAnsi="Times New Roman"/>
                <w:b/>
                <w:lang w:val="nl-NL"/>
              </w:rPr>
            </w:pPr>
            <w:r w:rsidRPr="00C54738">
              <w:rPr>
                <w:rFonts w:ascii="Times New Roman" w:hAnsi="Times New Roman"/>
                <w:b/>
                <w:lang w:val="nl-NL"/>
              </w:rPr>
              <w:t>10,0</w:t>
            </w:r>
          </w:p>
        </w:tc>
      </w:tr>
    </w:tbl>
    <w:p w14:paraId="680EE07E" w14:textId="77777777" w:rsidR="00BC6F05" w:rsidRDefault="00BC6F05" w:rsidP="00BC6F05">
      <w:pPr>
        <w:rPr>
          <w:rFonts w:ascii="Times New Roman" w:eastAsia="TimesNewRomanPS-BoldMT" w:hAnsi="Times New Roman"/>
          <w:b/>
          <w:bCs/>
          <w:lang w:val="nl-NL"/>
        </w:rPr>
      </w:pPr>
      <w:r w:rsidRPr="00C54738">
        <w:rPr>
          <w:rFonts w:ascii="Times New Roman" w:eastAsia="TimesNewRomanPS-BoldMT" w:hAnsi="Times New Roman"/>
          <w:b/>
          <w:bCs/>
          <w:lang w:val="nl-NL"/>
        </w:rPr>
        <w:t xml:space="preserve"> </w:t>
      </w:r>
    </w:p>
    <w:p w14:paraId="7C443324" w14:textId="77777777" w:rsidR="00BC6F05" w:rsidRDefault="00BC6F05" w:rsidP="00BC6F05">
      <w:pPr>
        <w:rPr>
          <w:rFonts w:ascii="Times New Roman" w:eastAsia="TimesNewRomanPS-BoldMT" w:hAnsi="Times New Roman"/>
          <w:b/>
          <w:bCs/>
          <w:lang w:val="nl-NL"/>
        </w:rPr>
      </w:pPr>
    </w:p>
    <w:p w14:paraId="4F81BBA1" w14:textId="0469FEAC" w:rsidR="00BC6F05" w:rsidRPr="00024AF0" w:rsidRDefault="00BC6F05" w:rsidP="00BC6F05">
      <w:pPr>
        <w:rPr>
          <w:rFonts w:ascii="Times New Roman" w:hAnsi="Times New Roman"/>
          <w:b/>
          <w:sz w:val="26"/>
          <w:szCs w:val="28"/>
        </w:rPr>
      </w:pPr>
      <w:r>
        <w:rPr>
          <w:rFonts w:ascii="Times New Roman" w:hAnsi="Times New Roman"/>
          <w:b/>
          <w:sz w:val="26"/>
          <w:szCs w:val="28"/>
        </w:rPr>
        <w:t>II</w:t>
      </w:r>
      <w:r w:rsidRPr="00024AF0">
        <w:rPr>
          <w:rFonts w:ascii="Times New Roman" w:hAnsi="Times New Roman"/>
          <w:b/>
          <w:sz w:val="26"/>
          <w:szCs w:val="28"/>
        </w:rPr>
        <w:t xml:space="preserve">. </w:t>
      </w:r>
      <w:r>
        <w:rPr>
          <w:rFonts w:ascii="Times New Roman" w:hAnsi="Times New Roman"/>
          <w:b/>
          <w:sz w:val="26"/>
          <w:szCs w:val="28"/>
        </w:rPr>
        <w:t xml:space="preserve"> </w:t>
      </w:r>
      <w:r w:rsidRPr="00024AF0">
        <w:rPr>
          <w:rFonts w:ascii="Times New Roman" w:hAnsi="Times New Roman"/>
          <w:b/>
          <w:sz w:val="26"/>
          <w:szCs w:val="28"/>
        </w:rPr>
        <w:t xml:space="preserve"> ĐỀ</w:t>
      </w:r>
      <w:r>
        <w:rPr>
          <w:rFonts w:ascii="Times New Roman" w:hAnsi="Times New Roman"/>
          <w:b/>
          <w:sz w:val="26"/>
          <w:szCs w:val="28"/>
        </w:rPr>
        <w:t xml:space="preserve"> BÀI</w:t>
      </w:r>
      <w:r w:rsidRPr="00024AF0">
        <w:rPr>
          <w:rFonts w:ascii="Times New Roman" w:hAnsi="Times New Roman"/>
          <w:b/>
          <w:sz w:val="26"/>
          <w:szCs w:val="28"/>
        </w:rPr>
        <w:t>.</w:t>
      </w:r>
    </w:p>
    <w:p w14:paraId="3F07E5BB" w14:textId="77777777" w:rsidR="00BC6F05" w:rsidRPr="00C54738" w:rsidRDefault="00BC6F05" w:rsidP="00BC6F05">
      <w:pPr>
        <w:rPr>
          <w:rFonts w:ascii="Times New Roman" w:hAnsi="Times New Roman"/>
          <w:b/>
          <w:sz w:val="28"/>
          <w:szCs w:val="28"/>
          <w:lang w:val="nl-NL"/>
        </w:rPr>
      </w:pPr>
      <w:r w:rsidRPr="00C54738">
        <w:rPr>
          <w:rFonts w:ascii="Times New Roman" w:eastAsia="TimesNewRomanPS-BoldMT" w:hAnsi="Times New Roman"/>
          <w:b/>
          <w:bCs/>
          <w:lang w:val="nl-NL"/>
        </w:rPr>
        <w:t xml:space="preserve">                 </w:t>
      </w:r>
      <w:r w:rsidRPr="00C54738">
        <w:rPr>
          <w:rFonts w:ascii="Times New Roman" w:hAnsi="Times New Roman"/>
          <w:b/>
          <w:sz w:val="28"/>
          <w:szCs w:val="28"/>
          <w:lang w:val="nl-NL"/>
        </w:rPr>
        <w:t xml:space="preserve">  </w:t>
      </w:r>
    </w:p>
    <w:tbl>
      <w:tblPr>
        <w:tblW w:w="10174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44"/>
        <w:gridCol w:w="5130"/>
      </w:tblGrid>
      <w:tr w:rsidR="00BC6F05" w:rsidRPr="00C54738" w14:paraId="55ED0A09" w14:textId="77777777" w:rsidTr="00BC6F05">
        <w:tc>
          <w:tcPr>
            <w:tcW w:w="5044" w:type="dxa"/>
            <w:shd w:val="clear" w:color="auto" w:fill="auto"/>
          </w:tcPr>
          <w:p w14:paraId="2D051366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TRƯỜNG THCS KHIẾU NĂNG TĨNH</w:t>
            </w:r>
          </w:p>
        </w:tc>
        <w:tc>
          <w:tcPr>
            <w:tcW w:w="5130" w:type="dxa"/>
            <w:shd w:val="clear" w:color="auto" w:fill="auto"/>
          </w:tcPr>
          <w:p w14:paraId="36C5E913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      ĐỀ KIỂM TRA GIỮA KÌ I </w:t>
            </w:r>
          </w:p>
          <w:p w14:paraId="618B6082" w14:textId="7E8E5A77" w:rsidR="00BC6F05" w:rsidRPr="00C54738" w:rsidRDefault="00BC6F05" w:rsidP="006075AC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         NĂM HỌC 202</w:t>
            </w: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– 202</w:t>
            </w: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</w:t>
            </w:r>
          </w:p>
          <w:p w14:paraId="3B023691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                  MÔN LÍ 9</w:t>
            </w:r>
          </w:p>
          <w:p w14:paraId="5EF41C42" w14:textId="77777777" w:rsidR="00BC6F05" w:rsidRPr="00C54738" w:rsidRDefault="00BC6F05" w:rsidP="006075AC">
            <w:pPr>
              <w:jc w:val="both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C54738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                        Thời gian làm bài 45 phút</w:t>
            </w:r>
          </w:p>
        </w:tc>
      </w:tr>
    </w:tbl>
    <w:p w14:paraId="01A6D0FE" w14:textId="77777777" w:rsidR="00BC6F05" w:rsidRPr="00C54738" w:rsidRDefault="00BC6F05" w:rsidP="00BC6F05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C54738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</w:p>
    <w:p w14:paraId="77AC4BF4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C54738">
        <w:rPr>
          <w:rFonts w:ascii="Times New Roman" w:hAnsi="Times New Roman"/>
          <w:b/>
          <w:sz w:val="28"/>
          <w:szCs w:val="28"/>
          <w:lang w:val="nl-NL"/>
        </w:rPr>
        <w:t xml:space="preserve"> A. TRẮC NGHIỆM:   </w:t>
      </w:r>
      <w:r w:rsidRPr="00C54738">
        <w:rPr>
          <w:rFonts w:ascii="Times New Roman" w:hAnsi="Times New Roman"/>
          <w:sz w:val="28"/>
          <w:szCs w:val="28"/>
          <w:lang w:val="nl-NL"/>
        </w:rPr>
        <w:t>Khoanh tròn vào đáp án đúng ở các câu sau :</w:t>
      </w:r>
    </w:p>
    <w:p w14:paraId="27EACBE0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C54738">
        <w:rPr>
          <w:rFonts w:ascii="Times New Roman" w:hAnsi="Times New Roman"/>
          <w:b/>
          <w:sz w:val="28"/>
          <w:szCs w:val="28"/>
          <w:lang w:val="nl-NL"/>
        </w:rPr>
        <w:t xml:space="preserve">Câu 1:   </w:t>
      </w:r>
      <w:r w:rsidRPr="00C54738">
        <w:rPr>
          <w:rFonts w:ascii="Times New Roman" w:hAnsi="Times New Roman"/>
          <w:sz w:val="28"/>
          <w:szCs w:val="28"/>
          <w:lang w:val="nl-NL"/>
        </w:rPr>
        <w:t>Điện trở của vật dẫn là đại lượng</w:t>
      </w:r>
    </w:p>
    <w:p w14:paraId="759C1588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C54738">
        <w:rPr>
          <w:rFonts w:ascii="Times New Roman" w:hAnsi="Times New Roman"/>
          <w:sz w:val="28"/>
          <w:szCs w:val="28"/>
          <w:lang w:val="nl-NL"/>
        </w:rPr>
        <w:t xml:space="preserve">      A. đặc trưng cho mức độ cản trở hiệu điện thế của vật.</w:t>
      </w:r>
    </w:p>
    <w:p w14:paraId="7FF2F558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C54738">
        <w:rPr>
          <w:rFonts w:ascii="Times New Roman" w:hAnsi="Times New Roman"/>
          <w:sz w:val="28"/>
          <w:szCs w:val="28"/>
          <w:lang w:val="nl-NL"/>
        </w:rPr>
        <w:t xml:space="preserve">      B. tỷ lệ với hiệu điện thế đặt vào hai đầu vật và tỷ lệ nghịch với cường độ dòng điện chạy qua vật.</w:t>
      </w:r>
    </w:p>
    <w:p w14:paraId="26BB2363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C54738">
        <w:rPr>
          <w:rFonts w:ascii="Times New Roman" w:hAnsi="Times New Roman"/>
          <w:sz w:val="28"/>
          <w:szCs w:val="28"/>
          <w:lang w:val="nl-NL"/>
        </w:rPr>
        <w:t xml:space="preserve">      C. đặc trưng cho tính cản trở dòng điện của vật.</w:t>
      </w:r>
    </w:p>
    <w:p w14:paraId="74494E86" w14:textId="77777777" w:rsidR="00BC6F05" w:rsidRPr="00C54738" w:rsidRDefault="00BC6F05" w:rsidP="00BC6F05">
      <w:pPr>
        <w:jc w:val="both"/>
        <w:rPr>
          <w:rFonts w:ascii="Times New Roman" w:eastAsia="TimesNewRomanPS-BoldMT" w:hAnsi="Times New Roman"/>
          <w:bCs/>
          <w:sz w:val="28"/>
          <w:szCs w:val="28"/>
          <w:lang w:val="pt-BR"/>
        </w:rPr>
      </w:pPr>
      <w:r w:rsidRPr="00C54738">
        <w:rPr>
          <w:rFonts w:ascii="Times New Roman" w:hAnsi="Times New Roman"/>
          <w:sz w:val="28"/>
          <w:szCs w:val="28"/>
          <w:lang w:val="nl-NL"/>
        </w:rPr>
        <w:t xml:space="preserve">      D. tỷ lệ với cường độ dòng điện chạy qua vật và tỷ lệ nghịch với hiệu điện thế đặt vào hai đầu vật</w:t>
      </w:r>
      <w:r w:rsidRPr="00C54738">
        <w:rPr>
          <w:rFonts w:ascii="Times New Roman" w:eastAsia="TimesNewRomanPS-BoldMT" w:hAnsi="Times New Roman"/>
          <w:bCs/>
          <w:sz w:val="28"/>
          <w:szCs w:val="28"/>
          <w:lang w:val="pt-BR"/>
        </w:rPr>
        <w:t xml:space="preserve">    </w:t>
      </w:r>
    </w:p>
    <w:p w14:paraId="3B566869" w14:textId="77777777" w:rsidR="00BC6F05" w:rsidRPr="00C54738" w:rsidRDefault="00BC6F05" w:rsidP="00BC6F05">
      <w:pPr>
        <w:jc w:val="both"/>
        <w:outlineLvl w:val="0"/>
        <w:rPr>
          <w:rFonts w:ascii="Times New Roman" w:hAnsi="Times New Roman"/>
          <w:b/>
          <w:sz w:val="28"/>
          <w:szCs w:val="28"/>
          <w:lang w:val="pt-BR"/>
        </w:rPr>
      </w:pPr>
      <w:r w:rsidRPr="00C54738">
        <w:rPr>
          <w:rFonts w:ascii="Times New Roman" w:hAnsi="Times New Roman"/>
          <w:b/>
          <w:sz w:val="28"/>
          <w:szCs w:val="28"/>
          <w:lang w:val="pt-BR"/>
        </w:rPr>
        <w:t xml:space="preserve">Câu 2:   </w:t>
      </w:r>
      <w:r w:rsidRPr="00C54738">
        <w:rPr>
          <w:rFonts w:ascii="Times New Roman" w:hAnsi="Times New Roman"/>
          <w:sz w:val="28"/>
          <w:szCs w:val="28"/>
          <w:lang w:val="pt-BR"/>
        </w:rPr>
        <w:t>Trong các biểu thức dưới đây, biểu thức của định luật Ôm là</w:t>
      </w:r>
    </w:p>
    <w:p w14:paraId="7CF05630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pt-PT"/>
        </w:rPr>
      </w:pPr>
      <w:r w:rsidRPr="00C54738">
        <w:rPr>
          <w:rFonts w:ascii="Times New Roman" w:hAnsi="Times New Roman"/>
          <w:sz w:val="28"/>
          <w:szCs w:val="28"/>
          <w:lang w:val="pt-BR"/>
        </w:rPr>
        <w:tab/>
      </w:r>
      <w:r w:rsidRPr="00C54738">
        <w:rPr>
          <w:rFonts w:ascii="Times New Roman" w:hAnsi="Times New Roman"/>
          <w:sz w:val="28"/>
          <w:szCs w:val="28"/>
          <w:lang w:val="pt-PT"/>
        </w:rPr>
        <w:t>A. U = I</w:t>
      </w:r>
      <w:r w:rsidRPr="00C54738">
        <w:rPr>
          <w:rFonts w:ascii="Times New Roman" w:hAnsi="Times New Roman"/>
          <w:sz w:val="28"/>
          <w:szCs w:val="28"/>
          <w:vertAlign w:val="superscript"/>
          <w:lang w:val="pt-PT"/>
        </w:rPr>
        <w:t>2</w:t>
      </w:r>
      <w:r w:rsidRPr="00C54738">
        <w:rPr>
          <w:rFonts w:ascii="Times New Roman" w:hAnsi="Times New Roman"/>
          <w:sz w:val="28"/>
          <w:szCs w:val="28"/>
          <w:lang w:val="pt-PT"/>
        </w:rPr>
        <w:t xml:space="preserve">.R </w:t>
      </w:r>
      <w:r w:rsidRPr="00C54738">
        <w:rPr>
          <w:rFonts w:ascii="Times New Roman" w:hAnsi="Times New Roman"/>
          <w:sz w:val="28"/>
          <w:szCs w:val="28"/>
          <w:lang w:val="pt-PT"/>
        </w:rPr>
        <w:tab/>
      </w:r>
      <w:r w:rsidRPr="00C54738">
        <w:rPr>
          <w:rFonts w:ascii="Times New Roman" w:hAnsi="Times New Roman"/>
          <w:sz w:val="28"/>
          <w:szCs w:val="28"/>
          <w:lang w:val="pt-PT"/>
        </w:rPr>
        <w:tab/>
        <w:t xml:space="preserve">B. </w:t>
      </w:r>
      <w:r w:rsidRPr="00C54738">
        <w:rPr>
          <w:rFonts w:ascii="Times New Roman" w:hAnsi="Times New Roman"/>
          <w:position w:val="-24"/>
          <w:sz w:val="28"/>
          <w:szCs w:val="28"/>
          <w:lang w:val="fr-FR"/>
        </w:rPr>
        <w:object w:dxaOrig="720" w:dyaOrig="620" w14:anchorId="5C91870A">
          <v:shape id="_x0000_i1045" type="#_x0000_t75" style="width:38.25pt;height:32.25pt" o:ole="">
            <v:imagedata r:id="rId10" o:title=""/>
          </v:shape>
          <o:OLEObject Type="Embed" ProgID="Equation.3" ShapeID="_x0000_i1045" DrawAspect="Content" ObjectID="_1728142899" r:id="rId11"/>
        </w:object>
      </w:r>
      <w:r w:rsidRPr="00C54738">
        <w:rPr>
          <w:rFonts w:ascii="Times New Roman" w:hAnsi="Times New Roman"/>
          <w:sz w:val="28"/>
          <w:szCs w:val="28"/>
          <w:lang w:val="pt-PT"/>
        </w:rPr>
        <w:tab/>
      </w:r>
      <w:r w:rsidRPr="00C54738">
        <w:rPr>
          <w:rFonts w:ascii="Times New Roman" w:hAnsi="Times New Roman"/>
          <w:sz w:val="28"/>
          <w:szCs w:val="28"/>
          <w:lang w:val="pt-PT"/>
        </w:rPr>
        <w:tab/>
        <w:t xml:space="preserve">C. </w:t>
      </w:r>
      <w:r w:rsidRPr="00C54738">
        <w:rPr>
          <w:rFonts w:ascii="Times New Roman" w:hAnsi="Times New Roman"/>
          <w:position w:val="-24"/>
          <w:sz w:val="28"/>
          <w:szCs w:val="28"/>
          <w:lang w:val="fr-FR"/>
        </w:rPr>
        <w:object w:dxaOrig="639" w:dyaOrig="620" w14:anchorId="55F67807">
          <v:shape id="_x0000_i1046" type="#_x0000_t75" style="width:33.75pt;height:32.25pt" o:ole="">
            <v:imagedata r:id="rId12" o:title=""/>
          </v:shape>
          <o:OLEObject Type="Embed" ProgID="Equation.3" ShapeID="_x0000_i1046" DrawAspect="Content" ObjectID="_1728142900" r:id="rId13"/>
        </w:object>
      </w:r>
      <w:r w:rsidRPr="00C54738">
        <w:rPr>
          <w:rFonts w:ascii="Times New Roman" w:hAnsi="Times New Roman"/>
          <w:sz w:val="28"/>
          <w:szCs w:val="28"/>
          <w:lang w:val="pt-PT"/>
        </w:rPr>
        <w:t xml:space="preserve"> </w:t>
      </w:r>
      <w:r w:rsidRPr="00C54738">
        <w:rPr>
          <w:rFonts w:ascii="Times New Roman" w:hAnsi="Times New Roman"/>
          <w:sz w:val="28"/>
          <w:szCs w:val="28"/>
          <w:lang w:val="pt-PT"/>
        </w:rPr>
        <w:tab/>
      </w:r>
      <w:r w:rsidRPr="00C54738">
        <w:rPr>
          <w:rFonts w:ascii="Times New Roman" w:hAnsi="Times New Roman"/>
          <w:sz w:val="28"/>
          <w:szCs w:val="28"/>
          <w:lang w:val="pt-PT"/>
        </w:rPr>
        <w:tab/>
        <w:t xml:space="preserve">D. </w:t>
      </w:r>
      <w:r w:rsidRPr="00C54738">
        <w:rPr>
          <w:rFonts w:ascii="Times New Roman" w:hAnsi="Times New Roman"/>
          <w:position w:val="-24"/>
          <w:sz w:val="28"/>
          <w:szCs w:val="28"/>
          <w:lang w:val="fr-FR"/>
        </w:rPr>
        <w:object w:dxaOrig="720" w:dyaOrig="620" w14:anchorId="6B6785DF">
          <v:shape id="_x0000_i1047" type="#_x0000_t75" style="width:37.5pt;height:32.25pt" o:ole="">
            <v:imagedata r:id="rId14" o:title=""/>
          </v:shape>
          <o:OLEObject Type="Embed" ProgID="Equation.3" ShapeID="_x0000_i1047" DrawAspect="Content" ObjectID="_1728142901" r:id="rId15"/>
        </w:object>
      </w:r>
    </w:p>
    <w:p w14:paraId="2B276BAC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C54738">
        <w:rPr>
          <w:rFonts w:ascii="Times New Roman" w:hAnsi="Times New Roman"/>
          <w:b/>
          <w:sz w:val="28"/>
          <w:szCs w:val="28"/>
          <w:lang w:val="nl-NL"/>
        </w:rPr>
        <w:t>Câu 3</w:t>
      </w:r>
      <w:r w:rsidRPr="00C54738">
        <w:rPr>
          <w:rFonts w:ascii="Times New Roman" w:hAnsi="Times New Roman"/>
          <w:sz w:val="28"/>
          <w:szCs w:val="28"/>
          <w:lang w:val="nl-NL"/>
        </w:rPr>
        <w:t>: Cho mạch điện như hình vẽ sau:</w:t>
      </w:r>
    </w:p>
    <w:p w14:paraId="225A5F42" w14:textId="77777777" w:rsidR="00BC6F05" w:rsidRPr="00C54738" w:rsidRDefault="00BC6F05" w:rsidP="00BC6F05">
      <w:pPr>
        <w:jc w:val="both"/>
        <w:rPr>
          <w:rFonts w:ascii="Times New Roman" w:hAnsi="Times New Roman"/>
          <w:lang w:val="nl-NL"/>
        </w:rPr>
      </w:pPr>
      <w:r w:rsidRPr="00C54738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7D87BA56" wp14:editId="5B047F09">
                <wp:simplePos x="0" y="0"/>
                <wp:positionH relativeFrom="column">
                  <wp:posOffset>407035</wp:posOffset>
                </wp:positionH>
                <wp:positionV relativeFrom="paragraph">
                  <wp:posOffset>35560</wp:posOffset>
                </wp:positionV>
                <wp:extent cx="2488565" cy="685800"/>
                <wp:effectExtent l="12065" t="1270" r="13970" b="0"/>
                <wp:wrapNone/>
                <wp:docPr id="26" name="Nhóm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88565" cy="685800"/>
                          <a:chOff x="2505" y="6105"/>
                          <a:chExt cx="3510" cy="1080"/>
                        </a:xfrm>
                      </wpg:grpSpPr>
                      <wpg:grpSp>
                        <wpg:cNvPr id="27" name="Group 28"/>
                        <wpg:cNvGrpSpPr>
                          <a:grpSpLocks/>
                        </wpg:cNvGrpSpPr>
                        <wpg:grpSpPr bwMode="auto">
                          <a:xfrm>
                            <a:off x="2505" y="6105"/>
                            <a:ext cx="3420" cy="1080"/>
                            <a:chOff x="2505" y="6105"/>
                            <a:chExt cx="3420" cy="1080"/>
                          </a:xfrm>
                        </wpg:grpSpPr>
                        <wpg:grpSp>
                          <wpg:cNvPr id="28" name="Group 29"/>
                          <wpg:cNvGrpSpPr>
                            <a:grpSpLocks/>
                          </wpg:cNvGrpSpPr>
                          <wpg:grpSpPr bwMode="auto">
                            <a:xfrm>
                              <a:off x="2535" y="6105"/>
                              <a:ext cx="3390" cy="1080"/>
                              <a:chOff x="2535" y="6105"/>
                              <a:chExt cx="3390" cy="1080"/>
                            </a:xfrm>
                          </wpg:grpSpPr>
                          <wpg:grpSp>
                            <wpg:cNvPr id="29" name="Group 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00" y="6105"/>
                                <a:ext cx="3225" cy="1080"/>
                                <a:chOff x="2700" y="6105"/>
                                <a:chExt cx="3225" cy="1080"/>
                              </a:xfrm>
                            </wpg:grpSpPr>
                            <wpg:grpSp>
                              <wpg:cNvPr id="30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00" y="6105"/>
                                  <a:ext cx="3075" cy="1080"/>
                                  <a:chOff x="2700" y="6105"/>
                                  <a:chExt cx="3075" cy="1080"/>
                                </a:xfrm>
                              </wpg:grpSpPr>
                              <wpg:grpSp>
                                <wpg:cNvPr id="31" name="Group 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700" y="6105"/>
                                    <a:ext cx="1470" cy="735"/>
                                    <a:chOff x="2865" y="4485"/>
                                    <a:chExt cx="1470" cy="735"/>
                                  </a:xfrm>
                                </wpg:grpSpPr>
                                <wps:wsp>
                                  <wps:cNvPr id="32" name="Text Box 3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0" y="4485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9393BD4" w14:textId="77777777" w:rsidR="00BC6F05" w:rsidRPr="00A61179" w:rsidRDefault="00BC6F05" w:rsidP="00BC6F05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t>Đ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3" name="Group 3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865" y="4860"/>
                                      <a:ext cx="1470" cy="360"/>
                                      <a:chOff x="2865" y="4860"/>
                                      <a:chExt cx="1470" cy="360"/>
                                    </a:xfrm>
                                  </wpg:grpSpPr>
                                  <wps:wsp>
                                    <wps:cNvPr id="34" name="AutoShape 3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20" y="4860"/>
                                        <a:ext cx="360" cy="360"/>
                                      </a:xfrm>
                                      <a:prstGeom prst="flowChartSummingJunction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5" name="AutoShape 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65" y="5040"/>
                                        <a:ext cx="54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6" name="AutoShape 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795" y="5040"/>
                                        <a:ext cx="54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37" name="Group 3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95" y="6375"/>
                                    <a:ext cx="1980" cy="810"/>
                                    <a:chOff x="6300" y="4770"/>
                                    <a:chExt cx="1980" cy="810"/>
                                  </a:xfrm>
                                </wpg:grpSpPr>
                                <wpg:grpSp>
                                  <wpg:cNvPr id="38" name="Group 3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300" y="4770"/>
                                      <a:ext cx="1980" cy="360"/>
                                      <a:chOff x="6300" y="4770"/>
                                      <a:chExt cx="1980" cy="360"/>
                                    </a:xfrm>
                                  </wpg:grpSpPr>
                                  <wpg:grpSp>
                                    <wpg:cNvPr id="39" name="Group 4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300" y="4770"/>
                                        <a:ext cx="1620" cy="360"/>
                                        <a:chOff x="6300" y="4785"/>
                                        <a:chExt cx="1620" cy="360"/>
                                      </a:xfrm>
                                    </wpg:grpSpPr>
                                    <wpg:grpSp>
                                      <wpg:cNvPr id="40" name="Group 4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300" y="4785"/>
                                          <a:ext cx="1620" cy="360"/>
                                          <a:chOff x="6300" y="4785"/>
                                          <a:chExt cx="1620" cy="360"/>
                                        </a:xfrm>
                                      </wpg:grpSpPr>
                                      <wpg:grpSp>
                                        <wpg:cNvPr id="41" name="Group 4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660" y="4785"/>
                                            <a:ext cx="1260" cy="360"/>
                                            <a:chOff x="6840" y="4860"/>
                                            <a:chExt cx="1260" cy="360"/>
                                          </a:xfrm>
                                        </wpg:grpSpPr>
                                        <wps:wsp>
                                          <wps:cNvPr id="42" name="Rectangle 4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840" y="5040"/>
                                              <a:ext cx="720" cy="1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3" name="AutoShape 4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7200" y="4860"/>
                                              <a:ext cx="1" cy="18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arrow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4" name="AutoShape 45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7200" y="4860"/>
                                              <a:ext cx="90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45" name="AutoShape 4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6300" y="5070"/>
                                            <a:ext cx="36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46" name="AutoShape 4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7920" y="4785"/>
                                          <a:ext cx="0" cy="28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7" name="AutoShape 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920" y="5040"/>
                                        <a:ext cx="3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48" name="Text Box 4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750" y="5040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0D3542A" w14:textId="77777777" w:rsidR="00BC6F05" w:rsidRPr="00A61179" w:rsidRDefault="00BC6F05" w:rsidP="00BC6F05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t>R</w:t>
                                        </w:r>
                                        <w:r w:rsidRPr="00A61179">
                                          <w:rPr>
                                            <w:b/>
                                            <w:vertAlign w:val="subscript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49" name="Group 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45" y="6555"/>
                                  <a:ext cx="180" cy="180"/>
                                  <a:chOff x="5940" y="5745"/>
                                  <a:chExt cx="180" cy="180"/>
                                </a:xfrm>
                              </wpg:grpSpPr>
                              <wps:wsp>
                                <wps:cNvPr id="50" name="AutoShap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55" y="5760"/>
                                    <a:ext cx="144" cy="144"/>
                                  </a:xfrm>
                                  <a:prstGeom prst="donut">
                                    <a:avLst>
                                      <a:gd name="adj" fmla="val 14583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AutoShape 5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40" y="5745"/>
                                    <a:ext cx="180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52" name="Group 5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535" y="6570"/>
                                <a:ext cx="180" cy="180"/>
                                <a:chOff x="5940" y="5745"/>
                                <a:chExt cx="180" cy="180"/>
                              </a:xfrm>
                            </wpg:grpSpPr>
                            <wps:wsp>
                              <wps:cNvPr id="53" name="AutoShape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55" y="5760"/>
                                  <a:ext cx="144" cy="144"/>
                                </a:xfrm>
                                <a:prstGeom prst="donut">
                                  <a:avLst>
                                    <a:gd name="adj" fmla="val 1458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AutoShape 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940" y="5745"/>
                                  <a:ext cx="180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5" name="Group 56"/>
                          <wpg:cNvGrpSpPr>
                            <a:grpSpLocks/>
                          </wpg:cNvGrpSpPr>
                          <wpg:grpSpPr bwMode="auto">
                            <a:xfrm>
                              <a:off x="2505" y="6398"/>
                              <a:ext cx="187" cy="187"/>
                              <a:chOff x="6840" y="4320"/>
                              <a:chExt cx="360" cy="360"/>
                            </a:xfrm>
                          </wpg:grpSpPr>
                          <wps:wsp>
                            <wps:cNvPr id="56" name="AutoShape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0" y="4320"/>
                                <a:ext cx="0" cy="3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AutoShap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40" y="4485"/>
                                <a:ext cx="3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8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5835" y="6480"/>
                            <a:ext cx="180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87BA56" id="Nhóm 26" o:spid="_x0000_s1026" style="position:absolute;left:0;text-align:left;margin-left:32.05pt;margin-top:2.8pt;width:195.95pt;height:54pt;z-index:251684864" coordorigin="2505,6105" coordsize="351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idzoAcAAKE4AAAOAAAAZHJzL2Uyb0RvYy54bWzsW1lz2zYQfu9M/wOH740OntJEzqSuk7aT&#10;tpkm/QEwSUlsSYIFKUvur+9icZAi6ENJyByWHzyUIEDAt9e3u9DzF4c8s24SVqW0WNmzZ1PbSoqI&#10;xmmxWdl/vX/1Q2hbVU2KmGS0SFb2bVLZLy6+/+75vlwmc7qlWZwwCxYpquW+XNnbui6Xk0kVbZOc&#10;VM9omRQwuKYsJzW8ZJtJzMgeVs+zyXw69Sd7yuKS0SipKnj3JzFoX+D663US1X+s11VSW9nKhr3V&#10;+J/h/2v+f3LxnCw3jJTbNJLbIB+wi5ykBXypXuonUhNrx1JjqTyNGK3oun4W0XxC1+s0SvAMcJrZ&#10;tHOa14zuSjzLZrnflBomgLaD0wcvG/1+85qV78q3TOweHt/Q6J8KcJnsy82yPc5fb8SHrev9bzQG&#10;eZJdTfHghzXL+RJwJOuA+N5qfJNDbUXw5twNQ8/3bCuCMT/0wqkUQLQFKfFpc28Kw3x0Bg8onGh7&#10;Jac73gxEyOfOpiHOnJCl+F7cq9wbl73cqHiEM7xlVhrD8oFtFSSHfSO01jzk39E9J5fip8Kh50AK&#10;Dcedd45Dlo8Ewph5MhBglkdALIYHwulKVgPhLO4DwpjX0ghj5slALI6BcFCvBtWIALT+WMU1EPO5&#10;NA6l4G2NMOe1gDBmngoEHPxII5zZ4BphHkgDMQ0+FAhj5slAzDpAzD8jEDM3kKYRgBlIf6h8Zchd&#10;KXhD1w312JX0lcbEO2GAuFs1oaX6uNDybkvKBCNWxUOHdLvOXEH6nkv4R3qwHEegih/j4ceqD/A+&#10;uHaMJpWIQlZBL7ek2CQvGaP7bUJi2B8qJjh8PZV78GpZ8UUeCkuO4wvjazBTOue5Emn+wMOfii1k&#10;WbKqfp3Q3OIPK5sBq8Bdkps3VS0+qj7CQ2BBX6VZhsLKiqM3YE3+Dm6e71fsvD5cH+DT/BDXNL6F&#10;YzAqiAoQK3jYUvafbe2BpKzs6t8dYYltZb8UAMVi5vJd1/jC9QIeUFh75Lo9QooIllrZtW2Jx8ta&#10;MKFdydLNFr5JgF/QlxDV1ykerdmV3DdoiwiZGCTFY0vUjhK1iLCOO7j1aDMIQbaIuhJpYwRc7DjU&#10;BFhzWuNOjYlaGbpEYwzrcRWkXCxoYZZwBkc2QMACkLp9eqNBusEdjYEwmhNnZBJgjZNhNOuM7sGW&#10;Wf1ul+fA1H/dFVENScN9hlTRLI25LXEjqtjm+jJj1g0BKv8K/6SZHn0sK6w9KPJi6k2FJ7lzjSn+&#10;9a0BtLuIUV24y7mSzzVJM/Hcb8Zfj+2OobQQmgTBbCmtz8GWSntZiJQjOhQy5dB6iyr+/rYEmn7k&#10;68UUPv9Rvn6uLNybCo9OlsoxaF//gKevaka4Z7ykRQFOnzLhIB/j9z+vFgLOGGSksx5D4H6PwINR&#10;Be4EC0GInrrAmyCFanCUDPdH7U5e7AyeF2tZ+Q5QffS1yjhnC0juMc0PId/HIR21fUcmT24AxFiO&#10;XSnO252oo1EDiOBcR4i0yEsnK3YGz4p7zmPCYJKXnmkt8qJh6Ablx8LQyYmF9xwyJ+45j4bBV1WS&#10;e2HoyYC6E0/VBs6s2zUSd/CMuAWDOs8XAEMnH3YHz4d9XyVpgQHDnA+1CGerQOKHXGJHNLVlFN2J&#10;d2rDCLESIJSa9SewCshvs8Ryuwkxct6BGL2GyoyUmENijbVTYjUY/Ulp8MfToTytoVOQpfnKhrox&#10;/An3f2boD7YRkE9DMiSZtyzKgMIZDN2V2TqWVoZn6KBrXYvV/k4W+h9Swi+XoVs1ZjCEV66gegOl&#10;mxzKNgl0yfIk5rp7XxbJh7m4xuPvIHpTHZCZjZaw3aMOC64o3Cs9iYSt4WnCaAcv0Lo92bo7brau&#10;uY83Vcxe+QJO/M7CB2dQDlKdB0Gblj9u5h4sOMnn1M1gfFL0c8EENWsz2MiXGwhOcfXjW77O/Js6&#10;nSuz/7FYgBK+SUbPlq9uxgxj+breoftyrix56ObaOH05P4ByPXcApg7oWu1n6cvhtRGZ+H897bm2&#10;G2k/33kxBsQuY4Bo24E0wG0NWfLxAk46QOK+53ULgKr+NxPsv5XjewuZ4+N02CIfu1L1v848HSwa&#10;CFTLdXBGxdW52//wtB5ByZH3vIdM8b0FwIoWFajep+JT0DSW2ZXI9zRORlCNabFrtbr5fjexPBeJ&#10;/7atdZ7BdTloyVkz1wuxhAGrYX8EE5x2W/yoTXdSN2/hwb0YBOvczIPrAaPnhqC4pjLLMuCQJMFa&#10;Z2n5s7qWIG8W9rgArdh3OQBDsb89ttj4OOG3e/s8ni48Sjcvi47H9zw/7f1HdX3P66Z13LtjWvc1&#10;u/meIprXLqKd3fzjL22c3bz07OImyfhuvqcEKLjZsCXAs5vHCy2i1idkf1T/bbv29vOdbJ4zv3bn&#10;0pOlvCHdvLq37yywetDctZmFUGIQDSUsKrXYvG5DuQ7UfzpsXuf+su+rWWoDwXhsvqdE5o1cIpuq&#10;EpnGStEeGUa7OH2jpEe2RfSPYQapjIBwTcY7blmsMQ59vVsJXJvGk+uGNLY/UmfE0yWypj7qtWtk&#10;w3dJIa+WlRJX1UOUImgK/XQUAX4Hh5UF+Zs9/kO79mskTc0vCy/+BwAA//8DAFBLAwQUAAYACAAA&#10;ACEA2m8ued4AAAAIAQAADwAAAGRycy9kb3ducmV2LnhtbEyPQUvDQBCF74L/YRnBm93ENovEbEop&#10;6qkItoJ4m2anSWh2N2S3SfrvHU96HN7Hm+8V69l2YqQhtN5pSBcJCHKVN62rNXweXh+eQISIzmDn&#10;HWm4UoB1eXtTYG785D5o3MdacIkLOWpoYuxzKUPVkMWw8D05zk5+sBj5HGppBpy43HbyMUmUtNg6&#10;/tBgT9uGqvP+YjW8TThtlunLuDufttfvQ/b+tUtJ6/u7efMMItIc/2D41Wd1KNnp6C/OBNFpUKuU&#10;SQ2ZAsHxKlM87chculQgy0L+H1D+AAAA//8DAFBLAQItABQABgAIAAAAIQC2gziS/gAAAOEBAAAT&#10;AAAAAAAAAAAAAAAAAAAAAABbQ29udGVudF9UeXBlc10ueG1sUEsBAi0AFAAGAAgAAAAhADj9If/W&#10;AAAAlAEAAAsAAAAAAAAAAAAAAAAALwEAAF9yZWxzLy5yZWxzUEsBAi0AFAAGAAgAAAAhAGr2J3Og&#10;BwAAoTgAAA4AAAAAAAAAAAAAAAAALgIAAGRycy9lMm9Eb2MueG1sUEsBAi0AFAAGAAgAAAAhANpv&#10;LnneAAAACAEAAA8AAAAAAAAAAAAAAAAA+gkAAGRycy9kb3ducmV2LnhtbFBLBQYAAAAABAAEAPMA&#10;AAAFCwAAAAA=&#10;">
                <v:group id="Group 28" o:spid="_x0000_s1027" style="position:absolute;left:2505;top:6105;width:3420;height:1080" coordorigin="2505,6105" coordsize="342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Group 29" o:spid="_x0000_s1028" style="position:absolute;left:2535;top:6105;width:3390;height:1080" coordorigin="2535,6105" coordsize="339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group id="Group 30" o:spid="_x0000_s1029" style="position:absolute;left:2700;top:6105;width:3225;height:1080" coordorigin="2700,6105" coordsize="322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<v:group id="Group 31" o:spid="_x0000_s1030" style="position:absolute;left:2700;top:6105;width:3075;height:1080" coordorigin="2700,6105" coordsize="307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group id="Group 32" o:spid="_x0000_s1031" style="position:absolute;left:2700;top:6105;width:1470;height:735" coordorigin="2865,4485" coordsize="147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33" o:spid="_x0000_s1032" type="#_x0000_t202" style="position:absolute;left:3360;top:448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    <v:textbox>
                              <w:txbxContent>
                                <w:p w14:paraId="79393BD4" w14:textId="77777777" w:rsidR="00BC6F05" w:rsidRPr="00A61179" w:rsidRDefault="00BC6F05" w:rsidP="00BC6F05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Đ</w:t>
                                  </w:r>
                                </w:p>
                              </w:txbxContent>
                            </v:textbox>
                          </v:shape>
                          <v:group id="Group 34" o:spid="_x0000_s1033" style="position:absolute;left:2865;top:4860;width:1470;height:360" coordorigin="2865,4860" coordsize="147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      <v:shapetype id="_x0000_t123" coordsize="21600,21600" o:spt="123" path="m10800,qx,10800,10800,21600,21600,10800,10800,xem3163,3163nfl18437,18437em3163,18437nfl18437,3163e">
                              <v:path o:extrusionok="f" gradientshapeok="t" o:connecttype="custom" o:connectlocs="10800,0;3163,3163;0,10800;3163,18437;10800,21600;18437,18437;21600,10800;18437,3163" textboxrect="3163,3163,18437,18437"/>
                            </v:shapetype>
                            <v:shape id="AutoShape 35" o:spid="_x0000_s1034" type="#_x0000_t123" style="position:absolute;left:3420;top:486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g3fwwAAANsAAAAPAAAAZHJzL2Rvd25yZXYueG1sRI9BawIx&#10;FITvBf9DeEIvRbNqKWVrlFaQ9iTUWrC3x+a5CW5eliS6239vBMHjMDPfMPNl7xpxphCtZwWTcQGC&#10;uPLacq1g97MevYKICVlj45kU/FOE5WLwMMdS+46/6bxNtcgQjiUqMCm1pZSxMuQwjn1LnL2DDw5T&#10;lqGWOmCX4a6R06J4kQ4t5wWDLa0MVcftySnomkm923/ap5b/PsLMFr3b/BqlHof9+xuIRH26h2/t&#10;L61g9gzXL/kHyMUFAAD//wMAUEsBAi0AFAAGAAgAAAAhANvh9svuAAAAhQEAABMAAAAAAAAAAAAA&#10;AAAAAAAAAFtDb250ZW50X1R5cGVzXS54bWxQSwECLQAUAAYACAAAACEAWvQsW78AAAAVAQAACwAA&#10;AAAAAAAAAAAAAAAfAQAAX3JlbHMvLnJlbHNQSwECLQAUAAYACAAAACEAYwoN38MAAADbAAAADwAA&#10;AAAAAAAAAAAAAAAHAgAAZHJzL2Rvd25yZXYueG1sUEsFBgAAAAADAAMAtwAAAPcCAAAAAA==&#10;" strokeweight="1.5pt"/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AutoShape 36" o:spid="_x0000_s1035" type="#_x0000_t32" style="position:absolute;left:2865;top:5040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HBFwwAAANsAAAAPAAAAZHJzL2Rvd25yZXYueG1sRI/BasMw&#10;EETvhfyD2EBujdyEluBaNk4hkEsPTXPJbbHWlrG1ci3Fcf4+KhR6HGbmDZMVs+3FRKNvHSt4WScg&#10;iCunW24UnL8PzzsQPiBr7B2Tgjt5KPLFU4apdjf+oukUGhEh7FNUYEIYUil9ZciiX7uBOHq1Gy2G&#10;KMdG6hFvEW57uUmSN2mx5bhgcKAPQ1V3uloFdtD259MZfenabb+nY13uk0mp1XIu30EEmsN/+K99&#10;1Aq2r/D7Jf4AmT8AAAD//wMAUEsBAi0AFAAGAAgAAAAhANvh9svuAAAAhQEAABMAAAAAAAAAAAAA&#10;AAAAAAAAAFtDb250ZW50X1R5cGVzXS54bWxQSwECLQAUAAYACAAAACEAWvQsW78AAAAVAQAACwAA&#10;AAAAAAAAAAAAAAAfAQAAX3JlbHMvLnJlbHNQSwECLQAUAAYACAAAACEAKuhwRcMAAADbAAAADwAA&#10;AAAAAAAAAAAAAAAHAgAAZHJzL2Rvd25yZXYueG1sUEsFBgAAAAADAAMAtwAAAPcCAAAAAA==&#10;" strokeweight="1.5pt"/>
                            <v:shape id="AutoShape 37" o:spid="_x0000_s1036" type="#_x0000_t32" style="position:absolute;left:3795;top:5040;width:5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u4yvgAAANsAAAAPAAAAZHJzL2Rvd25yZXYueG1sRI/NCsIw&#10;EITvgu8QVvCmqQoi1SgqCF48+HPxtjRrU2w2tYm1vr0RBI/DzHzDLFatLUVDtS8cKxgNExDEmdMF&#10;5wou591gBsIHZI2lY1LwJg+rZbezwFS7Fx+pOYVcRAj7FBWYEKpUSp8ZsuiHriKO3s3VFkOUdS51&#10;ja8It6UcJ8lUWiw4LhisaGsou5+eVoGttH0cnNHXezEpN7S/rTdJo1S/167nIAK14R/+tfdawWQK&#10;3y/xB8jlBwAA//8DAFBLAQItABQABgAIAAAAIQDb4fbL7gAAAIUBAAATAAAAAAAAAAAAAAAAAAAA&#10;AABbQ29udGVudF9UeXBlc10ueG1sUEsBAi0AFAAGAAgAAAAhAFr0LFu/AAAAFQEAAAsAAAAAAAAA&#10;AAAAAAAAHwEAAF9yZWxzLy5yZWxzUEsBAi0AFAAGAAgAAAAhANo67jK+AAAA2wAAAA8AAAAAAAAA&#10;AAAAAAAABwIAAGRycy9kb3ducmV2LnhtbFBLBQYAAAAAAwADALcAAADyAgAAAAA=&#10;" strokeweight="1.5pt"/>
                          </v:group>
                        </v:group>
                        <v:group id="Group 38" o:spid="_x0000_s1037" style="position:absolute;left:3795;top:6375;width:1980;height:810" coordorigin="6300,4770" coordsize="1980,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<v:group id="Group 39" o:spid="_x0000_s1038" style="position:absolute;left:6300;top:4770;width:1980;height:360" coordorigin="6300,4770" coordsize="198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  <v:group id="Group 40" o:spid="_x0000_s1039" style="position:absolute;left:6300;top:4770;width:1620;height:360" coordorigin="6300,4785" coordsize="162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      <v:group id="Group 41" o:spid="_x0000_s1040" style="position:absolute;left:6300;top:4785;width:1620;height:360" coordorigin="6300,4785" coordsize="162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      <v:group id="Group 42" o:spid="_x0000_s1041" style="position:absolute;left:6660;top:4785;width:1260;height:360" coordorigin="6840,4860" coordsize="12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            <v:rect id="Rectangle 43" o:spid="_x0000_s1042" style="position:absolute;left:6840;top:5040;width:72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OnGxQAAANsAAAAPAAAAZHJzL2Rvd25yZXYueG1sRI9Ra8Iw&#10;FIXfBf9DuIO9yEwnIlKbigiDgYOxboJ7uyTXtqy56ZKo9d8vA8HHwznnO5xiPdhOnMmH1rGC52kG&#10;glg703Kt4Ovz5WkJIkRkg51jUnClAOtyPCowN+7CH3SuYi0ShEOOCpoY+1zKoBuyGKauJ07e0XmL&#10;MUlfS+PxkuC2k7MsW0iLLaeFBnvaNqR/qpNVMJkvrNkffq/+u9od9u9LvXkLWqnHh2GzAhFpiPfw&#10;rf1qFMxn8P8l/QBZ/gEAAP//AwBQSwECLQAUAAYACAAAACEA2+H2y+4AAACFAQAAEwAAAAAAAAAA&#10;AAAAAAAAAAAAW0NvbnRlbnRfVHlwZXNdLnhtbFBLAQItABQABgAIAAAAIQBa9CxbvwAAABUBAAAL&#10;AAAAAAAAAAAAAAAAAB8BAABfcmVscy8ucmVsc1BLAQItABQABgAIAAAAIQDRYOnGxQAAANsAAAAP&#10;AAAAAAAAAAAAAAAAAAcCAABkcnMvZG93bnJldi54bWxQSwUGAAAAAAMAAwC3AAAA+QIAAAAA&#10;" filled="f" strokeweight="1.5pt"/>
                                  <v:shape id="AutoShape 44" o:spid="_x0000_s1043" type="#_x0000_t32" style="position:absolute;left:7200;top:4860;width:1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36ewwAAANsAAAAPAAAAZHJzL2Rvd25yZXYueG1sRI9Ba8JA&#10;FITvhf6H5RW81Y0ai0RXESFE8GTag8dH9jUJZt+G7Gpifr1bKHgcZuYbZrMbTCPu1LnasoLZNAJB&#10;XFhdc6ng5zv9XIFwHlljY5kUPMjBbvv+tsFE257PdM99KQKEXYIKKu/bREpXVGTQTW1LHLxf2xn0&#10;QXal1B32AW4aOY+iL2mw5rBQYUuHioprfjMKLrJfXg2jG5eX1Sk9jll+izOlJh/Dfg3C0+Bf4f/2&#10;USuIF/D3JfwAuX0CAAD//wMAUEsBAi0AFAAGAAgAAAAhANvh9svuAAAAhQEAABMAAAAAAAAAAAAA&#10;AAAAAAAAAFtDb250ZW50X1R5cGVzXS54bWxQSwECLQAUAAYACAAAACEAWvQsW78AAAAVAQAACwAA&#10;AAAAAAAAAAAAAAAfAQAAX3JlbHMvLnJlbHNQSwECLQAUAAYACAAAACEAaet+nsMAAADbAAAADwAA&#10;AAAAAAAAAAAAAAAHAgAAZHJzL2Rvd25yZXYueG1sUEsFBgAAAAADAAMAtwAAAPcCAAAAAA==&#10;" strokeweight="1.5pt">
                                    <v:stroke endarrow="open" endarrowwidth="narrow"/>
                                  </v:shape>
                                  <v:shape id="AutoShape 45" o:spid="_x0000_s1044" type="#_x0000_t32" style="position:absolute;left:7200;top:4860;width:9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qajwgAAANsAAAAPAAAAZHJzL2Rvd25yZXYueG1sRI9Ba8JA&#10;FITvBf/D8gRvdWOVIjFriILgxUOtF2+P7Es2mH0bs9sY/71bKPQ4zMw3TJaPthUD9b5xrGAxT0AQ&#10;l043XCu4fB/e1yB8QNbYOiYFT/KQbydvGabaPfiLhnOoRYSwT1GBCaFLpfSlIYt+7jri6FWutxii&#10;7Gupe3xEuG3lR5J8SosNxwWDHe0Nlbfzj1VgO23vJ2f09dYs2x0dq2KXDErNpmOxARFoDP/hv/ZR&#10;K1it4PdL/AFy+wIAAP//AwBQSwECLQAUAAYACAAAACEA2+H2y+4AAACFAQAAEwAAAAAAAAAAAAAA&#10;AAAAAAAAW0NvbnRlbnRfVHlwZXNdLnhtbFBLAQItABQABgAIAAAAIQBa9CxbvwAAABUBAAALAAAA&#10;AAAAAAAAAAAAAB8BAABfcmVscy8ucmVsc1BLAQItABQABgAIAAAAIQAdoqajwgAAANsAAAAPAAAA&#10;AAAAAAAAAAAAAAcCAABkcnMvZG93bnJldi54bWxQSwUGAAAAAAMAAwC3AAAA9gIAAAAA&#10;" strokeweight="1.5pt"/>
                                </v:group>
                                <v:shape id="AutoShape 46" o:spid="_x0000_s1045" type="#_x0000_t32" style="position:absolute;left:6300;top:5070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gM4wgAAANsAAAAPAAAAZHJzL2Rvd25yZXYueG1sRI9Bi8Iw&#10;FITvC/6H8ARva6quIrVRdEHw4mHVi7dH82xKm5faZGv992ZhweMwM98w2aa3teio9aVjBZNxAoI4&#10;d7rkQsHlvP9cgvABWWPtmBQ8ycNmPfjIMNXuwT/UnUIhIoR9igpMCE0qpc8NWfRj1xBH7+ZaiyHK&#10;tpC6xUeE21pOk2QhLZYcFww29G0or06/VoFttL0fndHXqpzVOzrctrukU2o07LcrEIH68A7/tw9a&#10;wdcc/r7EHyDXLwAAAP//AwBQSwECLQAUAAYACAAAACEA2+H2y+4AAACFAQAAEwAAAAAAAAAAAAAA&#10;AAAAAAAAW0NvbnRlbnRfVHlwZXNdLnhtbFBLAQItABQABgAIAAAAIQBa9CxbvwAAABUBAAALAAAA&#10;AAAAAAAAAAAAAB8BAABfcmVscy8ucmVsc1BLAQItABQABgAIAAAAIQBy7gM4wgAAANsAAAAPAAAA&#10;AAAAAAAAAAAAAAcCAABkcnMvZG93bnJldi54bWxQSwUGAAAAAAMAAwC3AAAA9gIAAAAA&#10;" strokeweight="1.5pt"/>
                              </v:group>
                              <v:shape id="AutoShape 47" o:spid="_x0000_s1046" type="#_x0000_t32" style="position:absolute;left:7920;top:4785;width:0;height:2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J1PwwAAANsAAAAPAAAAZHJzL2Rvd25yZXYueG1sRI/BasMw&#10;EETvhfyD2EBujdymhOBaNk4hkEsOTXPJbbHWlrG1ci3Vcf4+KhR6HGbmDZMVs+3FRKNvHSt4WScg&#10;iCunW24UXL4OzzsQPiBr7B2Tgjt5KPLFU4apdjf+pOkcGhEh7FNUYEIYUil9ZciiX7uBOHq1Gy2G&#10;KMdG6hFvEW57+ZokW2mx5bhgcKAPQ1V3/rEK7KDt98kZfe3aTb+nY13uk0mp1XIu30EEmsN/+K99&#10;1AretvD7Jf4AmT8AAAD//wMAUEsBAi0AFAAGAAgAAAAhANvh9svuAAAAhQEAABMAAAAAAAAAAAAA&#10;AAAAAAAAAFtDb250ZW50X1R5cGVzXS54bWxQSwECLQAUAAYACAAAACEAWvQsW78AAAAVAQAACwAA&#10;AAAAAAAAAAAAAAAfAQAAX3JlbHMvLnJlbHNQSwECLQAUAAYACAAAACEAgjydT8MAAADbAAAADwAA&#10;AAAAAAAAAAAAAAAHAgAAZHJzL2Rvd25yZXYueG1sUEsFBgAAAAADAAMAtwAAAPcCAAAAAA==&#10;" strokeweight="1.5pt"/>
                            </v:group>
                            <v:shape id="AutoShape 48" o:spid="_x0000_s1047" type="#_x0000_t32" style="position:absolute;left:7920;top:5040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DjUwgAAANsAAAAPAAAAZHJzL2Rvd25yZXYueG1sRI9Bi8Iw&#10;FITvC/6H8ARva6ouKrVRdEHw4mHVi7dH82xKm5faZGv992ZhweMwM98w2aa3teio9aVjBZNxAoI4&#10;d7rkQsHlvP9cgvABWWPtmBQ8ycNmPfjIMNXuwT/UnUIhIoR9igpMCE0qpc8NWfRj1xBH7+ZaiyHK&#10;tpC6xUeE21pOk2QuLZYcFww29G0or06/VoFttL0fndHXqpzVOzrctrukU2o07LcrEIH68A7/tw9a&#10;wdcC/r7EHyDXLwAAAP//AwBQSwECLQAUAAYACAAAACEA2+H2y+4AAACFAQAAEwAAAAAAAAAAAAAA&#10;AAAAAAAAW0NvbnRlbnRfVHlwZXNdLnhtbFBLAQItABQABgAIAAAAIQBa9CxbvwAAABUBAAALAAAA&#10;AAAAAAAAAAAAAB8BAABfcmVscy8ucmVsc1BLAQItABQABgAIAAAAIQDtcDjUwgAAANsAAAAPAAAA&#10;AAAAAAAAAAAAAAcCAABkcnMvZG93bnJldi54bWxQSwUGAAAAAAMAAwC3AAAA9gIAAAAA&#10;" strokeweight="1.5pt"/>
                          </v:group>
                          <v:shape id="Text Box 49" o:spid="_x0000_s1048" type="#_x0000_t202" style="position:absolute;left:6750;top:504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        <v:textbox>
                              <w:txbxContent>
                                <w:p w14:paraId="10D3542A" w14:textId="77777777" w:rsidR="00BC6F05" w:rsidRPr="00A61179" w:rsidRDefault="00BC6F05" w:rsidP="00BC6F05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R</w:t>
                                  </w:r>
                                  <w:r w:rsidRPr="00A61179">
                                    <w:rPr>
                                      <w:b/>
                                      <w:vertAlign w:val="subscript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50" o:spid="_x0000_s1049" style="position:absolute;left:5745;top:6555;width:180;height:180" coordorigin="5940,5745" coordsize="1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<v:shapetype id="_x0000_t23" coordsize="21600,21600" o:spt="23" adj="5400" path="m,10800qy10800,,21600,10800,10800,21600,,10800xm@0,10800qy10800@2@1,10800,10800@0@0,10800xe"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o:connecttype="custom" o:connectlocs="10800,0;3163,3163;0,10800;3163,18437;10800,21600;18437,18437;21600,10800;18437,3163" textboxrect="3163,3163,18437,18437"/>
                          <v:handles>
                            <v:h position="#0,center" xrange="0,10800"/>
                          </v:handles>
                        </v:shapetype>
                        <v:shape id="AutoShape 51" o:spid="_x0000_s1050" type="#_x0000_t23" style="position:absolute;left:5955;top:5760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dorxAAAANsAAAAPAAAAZHJzL2Rvd25yZXYueG1sRE/LagIx&#10;FN0X/IdwhW6KZqytyGgUKRQGilpfC3eX5DozOrkZJqmO/XqzKHR5OO/pvLWVuFLjS8cKBv0EBLF2&#10;puRcwX732RuD8AHZYOWYFNzJw3zWeZpiatyNN3TdhlzEEPYpKihCqFMpvS7Iou+7mjhyJ9dYDBE2&#10;uTQN3mK4reRrkoykxZJjQ4E1fRSkL9sfq8BlX2edrYfVsjysVi/H8+JXv30r9dxtFxMQgdrwL/5z&#10;Z0bBe1wfv8QfIGcPAAAA//8DAFBLAQItABQABgAIAAAAIQDb4fbL7gAAAIUBAAATAAAAAAAAAAAA&#10;AAAAAAAAAABbQ29udGVudF9UeXBlc10ueG1sUEsBAi0AFAAGAAgAAAAhAFr0LFu/AAAAFQEAAAsA&#10;AAAAAAAAAAAAAAAAHwEAAF9yZWxzLy5yZWxzUEsBAi0AFAAGAAgAAAAhAMLh2ivEAAAA2wAAAA8A&#10;AAAAAAAAAAAAAAAABwIAAGRycy9kb3ducmV2LnhtbFBLBQYAAAAAAwADALcAAAD4AgAAAAA=&#10;" adj="3150"/>
                        <v:shape id="AutoShape 52" o:spid="_x0000_s1051" type="#_x0000_t32" style="position:absolute;left:5940;top:5745;width:180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NeMwQAAANsAAAAPAAAAZHJzL2Rvd25yZXYueG1sRI9Bi8Iw&#10;FITvC/6H8ARva1plV6lGEUHxulXw+mieTbV5aZuo3X+/EYQ9DjPzDbNc97YWD+p85VhBOk5AEBdO&#10;V1wqOB13n3MQPiBrrB2Tgl/ysF4NPpaYaffkH3rkoRQRwj5DBSaEJpPSF4Ys+rFriKN3cZ3FEGVX&#10;St3hM8JtLSdJ8i0tVhwXDDa0NVTc8rtVMD1d22NynqXnfWvaPd79IW/nSo2G/WYBIlAf/sPv9kEr&#10;+Erh9SX+ALn6AwAA//8DAFBLAQItABQABgAIAAAAIQDb4fbL7gAAAIUBAAATAAAAAAAAAAAAAAAA&#10;AAAAAABbQ29udGVudF9UeXBlc10ueG1sUEsBAi0AFAAGAAgAAAAhAFr0LFu/AAAAFQEAAAsAAAAA&#10;AAAAAAAAAAAAHwEAAF9yZWxzLy5yZWxzUEsBAi0AFAAGAAgAAAAhAAfA14zBAAAA2wAAAA8AAAAA&#10;AAAAAAAAAAAABwIAAGRycy9kb3ducmV2LnhtbFBLBQYAAAAAAwADALcAAAD1AgAAAAA=&#10;" strokeweight="1.5pt"/>
                      </v:group>
                    </v:group>
                    <v:group id="Group 53" o:spid="_x0000_s1052" style="position:absolute;left:2535;top:6570;width:180;height:180" coordorigin="5940,5745" coordsize="1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<v:shape id="AutoShape 54" o:spid="_x0000_s1053" type="#_x0000_t23" style="position:absolute;left:5955;top:5760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0RcxwAAANsAAAAPAAAAZHJzL2Rvd25yZXYueG1sRI9PawIx&#10;FMTvBb9DeIIXqVn/lbI1igjCglStbQ+9PZLX3dXNy7KJuu2nbwShx2FmfsPMFq2txIUaXzpWMBwk&#10;IIi1MyXnCj7e14/PIHxANlg5JgU/5GEx7zzMMDXuym90OYRcRAj7FBUUIdSplF4XZNEPXE0cvW/X&#10;WAxRNrk0DV4j3FZylCRP0mLJcaHAmlYF6dPhbBW4bHPU2W5cvZaf223/67j81ZO9Ur1uu3wBEagN&#10;/+F7OzMKpmO4fYk/QM7/AAAA//8DAFBLAQItABQABgAIAAAAIQDb4fbL7gAAAIUBAAATAAAAAAAA&#10;AAAAAAAAAAAAAABbQ29udGVudF9UeXBlc10ueG1sUEsBAi0AFAAGAAgAAAAhAFr0LFu/AAAAFQEA&#10;AAsAAAAAAAAAAAAAAAAAHwEAAF9yZWxzLy5yZWxzUEsBAi0AFAAGAAgAAAAhADIzRFzHAAAA2wAA&#10;AA8AAAAAAAAAAAAAAAAABwIAAGRycy9kb3ducmV2LnhtbFBLBQYAAAAAAwADALcAAAD7AgAAAAA=&#10;" adj="3150"/>
                      <v:shape id="AutoShape 55" o:spid="_x0000_s1054" type="#_x0000_t32" style="position:absolute;left:5940;top:5745;width:180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3QUwgAAANsAAAAPAAAAZHJzL2Rvd25yZXYueG1sRI9Pi8Iw&#10;FMTvwn6H8Bb2pqm7/qMaZREUr1bB66N5NtXmpW2idr/9RhA8DjPzG2ax6mwl7tT60rGC4SABQZw7&#10;XXKh4HjY9GcgfEDWWDkmBX/kYbX86C0w1e7Be7pnoRARwj5FBSaEOpXS54Ys+oGriaN3dq3FEGVb&#10;SN3iI8JtJb+TZCItlhwXDNa0NpRfs5tV8HO8NIfkNB2eto1ptnjzu6yZKfX12f3OQQTqwjv8au+0&#10;gvEInl/iD5DLfwAAAP//AwBQSwECLQAUAAYACAAAACEA2+H2y+4AAACFAQAAEwAAAAAAAAAAAAAA&#10;AAAAAAAAW0NvbnRlbnRfVHlwZXNdLnhtbFBLAQItABQABgAIAAAAIQBa9CxbvwAAABUBAAALAAAA&#10;AAAAAAAAAAAAAB8BAABfcmVscy8ucmVsc1BLAQItABQABgAIAAAAIQAXt3QUwgAAANsAAAAPAAAA&#10;AAAAAAAAAAAAAAcCAABkcnMvZG93bnJldi54bWxQSwUGAAAAAAMAAwC3AAAA9gIAAAAA&#10;" strokeweight="1.5pt"/>
                    </v:group>
                  </v:group>
                  <v:group id="Group 56" o:spid="_x0000_s1055" style="position:absolute;left:2505;top:6398;width:187;height:187" coordorigin="6840,4320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<v:shape id="AutoShape 57" o:spid="_x0000_s1056" type="#_x0000_t32" style="position:absolute;left:7020;top:4320;width:0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QuSwwAAANsAAAAPAAAAZHJzL2Rvd25yZXYueG1sRI/BasMw&#10;EETvhfyD2EBujdyGhuBaNk4hkEsOTXPJbbHWlrG1ci3Vcf4+KhR6HGbmDZMVs+3FRKNvHSt4WScg&#10;iCunW24UXL4OzzsQPiBr7B2Tgjt5KPLFU4apdjf+pOkcGhEh7FNUYEIYUil9ZciiX7uBOHq1Gy2G&#10;KMdG6hFvEW57+ZokW2mx5bhgcKAPQ1V3/rEK7KDt98kZfe3aTb+nY13uk0mp1XIu30EEmsN/+K99&#10;1AretvD7Jf4AmT8AAAD//wMAUEsBAi0AFAAGAAgAAAAhANvh9svuAAAAhQEAABMAAAAAAAAAAAAA&#10;AAAAAAAAAFtDb250ZW50X1R5cGVzXS54bWxQSwECLQAUAAYACAAAACEAWvQsW78AAAAVAQAACwAA&#10;AAAAAAAAAAAAAAAfAQAAX3JlbHMvLnJlbHNQSwECLQAUAAYACAAAACEAB+ULksMAAADbAAAADwAA&#10;AAAAAAAAAAAAAAAHAgAAZHJzL2Rvd25yZXYueG1sUEsFBgAAAAADAAMAtwAAAPcCAAAAAA==&#10;" strokeweight="1.5pt"/>
                    <v:shape id="AutoShape 58" o:spid="_x0000_s1057" type="#_x0000_t32" style="position:absolute;left:6840;top:4485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a4JwgAAANsAAAAPAAAAZHJzL2Rvd25yZXYueG1sRI9Bi8Iw&#10;FITvC/6H8ARva6qyKrVRdEHw4mHVi7dH82xKm5faZGv992ZhweMwM98w2aa3teio9aVjBZNxAoI4&#10;d7rkQsHlvP9cgvABWWPtmBQ8ycNmPfjIMNXuwT/UnUIhIoR9igpMCE0qpc8NWfRj1xBH7+ZaiyHK&#10;tpC6xUeE21pOk2QuLZYcFww29G0or06/VoFttL0fndHXqpzVOzrctrukU2o07LcrEIH68A7/tw9a&#10;wdcC/r7EHyDXLwAAAP//AwBQSwECLQAUAAYACAAAACEA2+H2y+4AAACFAQAAEwAAAAAAAAAAAAAA&#10;AAAAAAAAW0NvbnRlbnRfVHlwZXNdLnhtbFBLAQItABQABgAIAAAAIQBa9CxbvwAAABUBAAALAAAA&#10;AAAAAAAAAAAAAB8BAABfcmVscy8ucmVsc1BLAQItABQABgAIAAAAIQBoqa4JwgAAANsAAAAPAAAA&#10;AAAAAAAAAAAAAAcCAABkcnMvZG93bnJldi54bWxQSwUGAAAAAAMAAwC3AAAA9gIAAAAA&#10;" strokeweight="1.5pt"/>
                  </v:group>
                </v:group>
                <v:shape id="AutoShape 59" o:spid="_x0000_s1058" type="#_x0000_t32" style="position:absolute;left:5835;top:6480;width:1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jp7vAAAANsAAAAPAAAAZHJzL2Rvd25yZXYueG1sRE+7CsIw&#10;FN0F/yFcwU1TFUWqUVQQXBx8LG6X5toUm5vaxFr/3gyC4+G8l+vWlqKh2heOFYyGCQjizOmCcwXX&#10;y34wB+EDssbSMSn4kIf1qttZYqrdm0/UnEMuYgj7FBWYEKpUSp8ZsuiHriKO3N3VFkOEdS51je8Y&#10;bks5TpKZtFhwbDBY0c5Q9ji/rAJbafs8OqNvj2JSbulw32yTRql+r90sQARqw1/8cx+0gmkcG7/E&#10;HyBXXwAAAP//AwBQSwECLQAUAAYACAAAACEA2+H2y+4AAACFAQAAEwAAAAAAAAAAAAAAAAAAAAAA&#10;W0NvbnRlbnRfVHlwZXNdLnhtbFBLAQItABQABgAIAAAAIQBa9CxbvwAAABUBAAALAAAAAAAAAAAA&#10;AAAAAB8BAABfcmVscy8ucmVsc1BLAQItABQABgAIAAAAIQAZNjp7vAAAANsAAAAPAAAAAAAAAAAA&#10;AAAAAAcCAABkcnMvZG93bnJldi54bWxQSwUGAAAAAAMAAwC3AAAA8AIAAAAA&#10;" strokeweight="1.5pt"/>
              </v:group>
            </w:pict>
          </mc:Fallback>
        </mc:AlternateContent>
      </w:r>
    </w:p>
    <w:p w14:paraId="00051C2E" w14:textId="77777777" w:rsidR="00BC6F05" w:rsidRPr="00C54738" w:rsidRDefault="00BC6F05" w:rsidP="00BC6F05">
      <w:pPr>
        <w:jc w:val="both"/>
        <w:rPr>
          <w:rFonts w:ascii="Times New Roman" w:hAnsi="Times New Roman"/>
          <w:lang w:val="nl-NL"/>
        </w:rPr>
      </w:pPr>
    </w:p>
    <w:p w14:paraId="5F16C2D6" w14:textId="77777777" w:rsidR="00BC6F05" w:rsidRPr="00C54738" w:rsidRDefault="00BC6F05" w:rsidP="00BC6F05">
      <w:pPr>
        <w:tabs>
          <w:tab w:val="left" w:pos="2175"/>
          <w:tab w:val="left" w:pos="3525"/>
        </w:tabs>
        <w:jc w:val="both"/>
        <w:rPr>
          <w:rFonts w:ascii="Times New Roman" w:hAnsi="Times New Roman"/>
          <w:lang w:val="nl-NL"/>
        </w:rPr>
      </w:pPr>
      <w:r w:rsidRPr="00C54738">
        <w:rPr>
          <w:rFonts w:ascii="Times New Roman" w:hAnsi="Times New Roman"/>
          <w:lang w:val="nl-NL"/>
        </w:rPr>
        <w:tab/>
        <w:t xml:space="preserve">   N</w:t>
      </w:r>
      <w:r w:rsidRPr="00C54738">
        <w:rPr>
          <w:rFonts w:ascii="Times New Roman" w:hAnsi="Times New Roman"/>
          <w:lang w:val="nl-NL"/>
        </w:rPr>
        <w:tab/>
        <w:t>M</w:t>
      </w:r>
    </w:p>
    <w:p w14:paraId="073D7971" w14:textId="77777777" w:rsidR="00BC6F05" w:rsidRPr="00C54738" w:rsidRDefault="00BC6F05" w:rsidP="00BC6F05">
      <w:pPr>
        <w:jc w:val="both"/>
        <w:rPr>
          <w:rFonts w:ascii="Times New Roman" w:hAnsi="Times New Roman"/>
          <w:lang w:val="nl-NL"/>
        </w:rPr>
      </w:pPr>
    </w:p>
    <w:p w14:paraId="5C68A264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C54738">
        <w:rPr>
          <w:rFonts w:ascii="Times New Roman" w:hAnsi="Times New Roman"/>
          <w:sz w:val="28"/>
          <w:szCs w:val="28"/>
          <w:lang w:val="nl-NL"/>
        </w:rPr>
        <w:t>Khi dịch chyển con chạy C về phía N thì độ sáng của đèn thay đổi như thế nào?</w:t>
      </w:r>
    </w:p>
    <w:p w14:paraId="352AB4F7" w14:textId="77777777" w:rsidR="00BC6F05" w:rsidRPr="00C54738" w:rsidRDefault="00BC6F05" w:rsidP="00BC6F05">
      <w:pPr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C54738">
        <w:rPr>
          <w:rFonts w:ascii="Times New Roman" w:hAnsi="Times New Roman"/>
          <w:sz w:val="28"/>
          <w:szCs w:val="28"/>
          <w:lang w:val="nl-NL"/>
        </w:rPr>
        <w:t>A. Sáng mạnh lên</w:t>
      </w:r>
      <w:r w:rsidRPr="00C54738">
        <w:rPr>
          <w:rFonts w:ascii="Times New Roman" w:hAnsi="Times New Roman"/>
          <w:sz w:val="28"/>
          <w:szCs w:val="28"/>
          <w:lang w:val="nl-NL"/>
        </w:rPr>
        <w:tab/>
      </w:r>
      <w:r w:rsidRPr="00C54738">
        <w:rPr>
          <w:rFonts w:ascii="Times New Roman" w:hAnsi="Times New Roman"/>
          <w:sz w:val="28"/>
          <w:szCs w:val="28"/>
          <w:lang w:val="nl-NL"/>
        </w:rPr>
        <w:tab/>
        <w:t>B. Sáng yếu đi</w:t>
      </w:r>
    </w:p>
    <w:p w14:paraId="426D2B04" w14:textId="77777777" w:rsidR="00BC6F05" w:rsidRPr="00C54738" w:rsidRDefault="00BC6F05" w:rsidP="00BC6F05">
      <w:pPr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C54738">
        <w:rPr>
          <w:rFonts w:ascii="Times New Roman" w:hAnsi="Times New Roman"/>
          <w:sz w:val="28"/>
          <w:szCs w:val="28"/>
          <w:lang w:val="nl-NL"/>
        </w:rPr>
        <w:t xml:space="preserve">C. Không thay đổi </w:t>
      </w:r>
      <w:r w:rsidRPr="00C54738">
        <w:rPr>
          <w:rFonts w:ascii="Times New Roman" w:hAnsi="Times New Roman"/>
          <w:sz w:val="28"/>
          <w:szCs w:val="28"/>
          <w:lang w:val="nl-NL"/>
        </w:rPr>
        <w:tab/>
      </w:r>
      <w:r w:rsidRPr="00C54738">
        <w:rPr>
          <w:rFonts w:ascii="Times New Roman" w:hAnsi="Times New Roman"/>
          <w:sz w:val="28"/>
          <w:szCs w:val="28"/>
          <w:lang w:val="nl-NL"/>
        </w:rPr>
        <w:tab/>
        <w:t xml:space="preserve">C. Có lúc sáng mạnh, có lúc sáng yếu  </w:t>
      </w:r>
    </w:p>
    <w:p w14:paraId="711816A3" w14:textId="77777777" w:rsidR="00BC6F05" w:rsidRPr="00C54738" w:rsidRDefault="00BC6F05" w:rsidP="00BC6F05">
      <w:pPr>
        <w:jc w:val="both"/>
        <w:rPr>
          <w:rFonts w:ascii=".VnTime" w:hAnsi=".VnTime"/>
          <w:sz w:val="28"/>
          <w:szCs w:val="28"/>
          <w:lang w:val="nl-NL"/>
        </w:rPr>
      </w:pPr>
      <w:r w:rsidRPr="00EF6CBB">
        <w:rPr>
          <w:rFonts w:ascii="Times New Roman" w:hAnsi="Times New Roman"/>
          <w:b/>
          <w:sz w:val="28"/>
          <w:szCs w:val="28"/>
          <w:lang w:val="nl-NL"/>
        </w:rPr>
        <w:t>Câu 4:</w:t>
      </w:r>
      <w:r w:rsidRPr="00C54738">
        <w:rPr>
          <w:rFonts w:ascii=".VnTime" w:hAnsi=".VnTime"/>
          <w:b/>
          <w:sz w:val="28"/>
          <w:szCs w:val="28"/>
          <w:lang w:val="nl-NL"/>
        </w:rPr>
        <w:t xml:space="preserve">   </w:t>
      </w:r>
      <w:r w:rsidRPr="00C54738">
        <w:rPr>
          <w:rFonts w:ascii=".VnTime" w:hAnsi=".VnTime"/>
          <w:sz w:val="28"/>
          <w:szCs w:val="28"/>
          <w:lang w:val="nl-NL"/>
        </w:rPr>
        <w:t xml:space="preserve"> §iÖn trë cña d©y dÉn:</w:t>
      </w:r>
    </w:p>
    <w:p w14:paraId="4429516B" w14:textId="77777777" w:rsidR="00BC6F05" w:rsidRPr="00C54738" w:rsidRDefault="00BC6F05" w:rsidP="00BC6F05">
      <w:pPr>
        <w:jc w:val="both"/>
        <w:rPr>
          <w:rFonts w:ascii=".VnTime" w:hAnsi=".VnTime"/>
          <w:sz w:val="28"/>
          <w:szCs w:val="28"/>
          <w:lang w:val="nl-NL"/>
        </w:rPr>
      </w:pPr>
      <w:r w:rsidRPr="00C54738">
        <w:rPr>
          <w:rFonts w:ascii=".VnTime" w:hAnsi=".VnTime"/>
          <w:sz w:val="28"/>
          <w:szCs w:val="28"/>
          <w:lang w:val="nl-NL"/>
        </w:rPr>
        <w:t xml:space="preserve">         A. t¨ng lªn gÊp ®«i khi chiÒu dµi t¨ng gÊp ®«i vµ tiÕt diÖn t¨ng gÊp ®«i.</w:t>
      </w:r>
    </w:p>
    <w:p w14:paraId="0025466C" w14:textId="77777777" w:rsidR="00BC6F05" w:rsidRPr="00C54738" w:rsidRDefault="00BC6F05" w:rsidP="00BC6F05">
      <w:pPr>
        <w:jc w:val="both"/>
        <w:rPr>
          <w:rFonts w:ascii=".VnTime" w:hAnsi=".VnTime"/>
          <w:sz w:val="28"/>
          <w:szCs w:val="28"/>
          <w:lang w:val="nl-NL"/>
        </w:rPr>
      </w:pPr>
      <w:r w:rsidRPr="00C54738">
        <w:rPr>
          <w:rFonts w:ascii=".VnTime" w:hAnsi=".VnTime"/>
          <w:sz w:val="28"/>
          <w:szCs w:val="28"/>
          <w:lang w:val="nl-NL"/>
        </w:rPr>
        <w:t xml:space="preserve">         B. gi¶m ®i mét nöa khi chiÒu dµi t¨ng gÊp ®«i vµ tiÕt diÖn t¨ng gÊp bèn.</w:t>
      </w:r>
    </w:p>
    <w:p w14:paraId="310B5AD4" w14:textId="77777777" w:rsidR="00BC6F05" w:rsidRPr="00C54738" w:rsidRDefault="00BC6F05" w:rsidP="00BC6F05">
      <w:pPr>
        <w:jc w:val="both"/>
        <w:rPr>
          <w:rFonts w:ascii=".VnTime" w:hAnsi=".VnTime"/>
          <w:sz w:val="28"/>
          <w:szCs w:val="28"/>
          <w:lang w:val="nl-NL"/>
        </w:rPr>
      </w:pPr>
      <w:r w:rsidRPr="00C54738">
        <w:rPr>
          <w:rFonts w:ascii=".VnTime" w:hAnsi=".VnTime"/>
          <w:sz w:val="28"/>
          <w:szCs w:val="28"/>
          <w:lang w:val="nl-NL"/>
        </w:rPr>
        <w:t xml:space="preserve">         C. gi¶m ®i mét nöa khi chiÒu dµi t¨ng gÊp ®«i vµ tiÕt diÖn t¨ng gÊp ®«i.</w:t>
      </w:r>
    </w:p>
    <w:p w14:paraId="1BA83656" w14:textId="77777777" w:rsidR="00BC6F05" w:rsidRPr="00C54738" w:rsidRDefault="00BC6F05" w:rsidP="00BC6F05">
      <w:pPr>
        <w:jc w:val="both"/>
        <w:rPr>
          <w:rFonts w:ascii=".VnTime" w:hAnsi=".VnTime"/>
          <w:sz w:val="28"/>
          <w:szCs w:val="28"/>
          <w:lang w:val="nl-NL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 D. </w:t>
      </w:r>
      <w:r w:rsidRPr="00C54738">
        <w:rPr>
          <w:rFonts w:ascii=".VnTime" w:hAnsi=".VnTime"/>
          <w:sz w:val="28"/>
          <w:szCs w:val="28"/>
          <w:lang w:val="nl-NL"/>
        </w:rPr>
        <w:t>t¨ng lªn gÊp ®«i khi chiÒu dµi t¨ng gÊp ®«i vµ tiÕt diÖn gi¶m mét nöa.</w:t>
      </w:r>
    </w:p>
    <w:p w14:paraId="1F392F66" w14:textId="77777777" w:rsidR="00BC6F05" w:rsidRPr="00C54738" w:rsidRDefault="00BC6F05" w:rsidP="00BC6F05">
      <w:pPr>
        <w:jc w:val="both"/>
        <w:rPr>
          <w:rFonts w:ascii=".VnTime" w:eastAsia="TimesNewRomanPS-BoldMT" w:hAnsi=".VnTime"/>
          <w:b/>
          <w:bCs/>
          <w:sz w:val="28"/>
          <w:szCs w:val="28"/>
          <w:lang w:val="pt-BR"/>
        </w:rPr>
      </w:pPr>
      <w:r w:rsidRPr="00EF6CBB">
        <w:rPr>
          <w:rFonts w:ascii="Times New Roman" w:hAnsi="Times New Roman"/>
          <w:b/>
          <w:sz w:val="28"/>
          <w:szCs w:val="28"/>
          <w:lang w:val="nl-NL"/>
        </w:rPr>
        <w:t>Câu 5:</w:t>
      </w:r>
      <w:r w:rsidRPr="00C54738">
        <w:rPr>
          <w:rFonts w:ascii=".VnTime" w:hAnsi=".VnTime"/>
          <w:sz w:val="28"/>
          <w:szCs w:val="28"/>
          <w:lang w:val="nl-NL"/>
        </w:rPr>
        <w:t xml:space="preserve">  </w:t>
      </w:r>
      <w:r w:rsidRPr="00EF6CBB">
        <w:rPr>
          <w:rFonts w:ascii="Times New Roman" w:hAnsi="Times New Roman"/>
          <w:sz w:val="28"/>
          <w:szCs w:val="28"/>
          <w:lang w:val="pt-BR"/>
        </w:rPr>
        <w:t xml:space="preserve">Số vôn và </w:t>
      </w:r>
      <w:r>
        <w:rPr>
          <w:rFonts w:ascii="Times New Roman" w:hAnsi="Times New Roman"/>
          <w:sz w:val="28"/>
          <w:szCs w:val="28"/>
          <w:lang w:val="pt-BR"/>
        </w:rPr>
        <w:t xml:space="preserve">số </w:t>
      </w:r>
      <w:r w:rsidRPr="00EF6CBB">
        <w:rPr>
          <w:rFonts w:ascii="Times New Roman" w:hAnsi="Times New Roman"/>
          <w:sz w:val="28"/>
          <w:szCs w:val="28"/>
          <w:lang w:val="pt-BR"/>
        </w:rPr>
        <w:t>oat ghi trên các thiết bị tiêu thụ điện năng cho ta bi</w:t>
      </w:r>
      <w:r>
        <w:rPr>
          <w:rFonts w:ascii="Times New Roman" w:hAnsi="Times New Roman"/>
          <w:sz w:val="28"/>
          <w:szCs w:val="28"/>
          <w:lang w:val="pt-BR"/>
        </w:rPr>
        <w:t>ết</w:t>
      </w:r>
      <w:r w:rsidRPr="00EF6CBB">
        <w:rPr>
          <w:rFonts w:ascii="Times New Roman" w:hAnsi="Times New Roman"/>
          <w:sz w:val="28"/>
          <w:szCs w:val="28"/>
          <w:lang w:val="pt-BR"/>
        </w:rPr>
        <w:t>:</w:t>
      </w:r>
    </w:p>
    <w:p w14:paraId="6FDC31B2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  A. HiÖu ®iÖn thÕ ®Æt vµo thiÕt bÞ vµ c«ng suÊt tiªu thô cña nã khi ho¹t ®éng b×nh</w:t>
      </w:r>
    </w:p>
    <w:p w14:paraId="6D6B6B1A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>th­êng.</w:t>
      </w:r>
    </w:p>
    <w:p w14:paraId="4CF8C4F2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  B. HiÖu ®iÖn thÕ  ®Æt vµo thiÕt bÞ vµ c«ng suÊt tiªu thô cña nã.</w:t>
      </w:r>
    </w:p>
    <w:p w14:paraId="7EA86588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         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>C. HiÖu ®iÖn thÕ vµ c«ng suÊt ®Ó thiÕt bÞ ho¹t ®éng.</w:t>
      </w:r>
    </w:p>
    <w:p w14:paraId="1D4C08A5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lastRenderedPageBreak/>
        <w:t xml:space="preserve">          D. C¶ A,B,C ®Òu ®óng.</w:t>
      </w:r>
    </w:p>
    <w:p w14:paraId="08F46DB3" w14:textId="77777777" w:rsidR="00BC6F05" w:rsidRPr="00C54738" w:rsidRDefault="00BC6F05" w:rsidP="00BC6F05">
      <w:pPr>
        <w:jc w:val="both"/>
        <w:rPr>
          <w:rFonts w:ascii=".VnTime" w:hAnsi=".VnTime"/>
          <w:sz w:val="28"/>
          <w:szCs w:val="28"/>
          <w:lang w:val="nl-NL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</w:t>
      </w:r>
      <w:r w:rsidRPr="00EF6CBB">
        <w:rPr>
          <w:rFonts w:ascii="Times New Roman" w:hAnsi="Times New Roman"/>
          <w:b/>
          <w:sz w:val="28"/>
          <w:szCs w:val="28"/>
          <w:lang w:val="nl-NL"/>
        </w:rPr>
        <w:t>Câu 6</w:t>
      </w:r>
      <w:r w:rsidRPr="00C54738">
        <w:rPr>
          <w:rFonts w:ascii=".VnTime" w:hAnsi=".VnTime"/>
          <w:sz w:val="28"/>
          <w:szCs w:val="28"/>
          <w:lang w:val="nl-NL"/>
        </w:rPr>
        <w:t xml:space="preserve">:  </w:t>
      </w:r>
      <w:r w:rsidRPr="00EF6CB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EF6CBB">
        <w:rPr>
          <w:rFonts w:ascii="Times New Roman" w:hAnsi="Times New Roman"/>
          <w:color w:val="000000"/>
          <w:sz w:val="28"/>
          <w:szCs w:val="28"/>
          <w:lang w:val="pt-BR"/>
        </w:rPr>
        <w:t>Công thức tính công suất điệ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>n</w:t>
      </w:r>
      <w:r w:rsidRPr="00EF6CBB">
        <w:rPr>
          <w:rFonts w:ascii="Times New Roman" w:hAnsi="Times New Roman"/>
          <w:color w:val="000000"/>
          <w:sz w:val="28"/>
          <w:szCs w:val="28"/>
          <w:lang w:val="pt-BR"/>
        </w:rPr>
        <w:t xml:space="preserve"> của một đoạn mạch </w:t>
      </w:r>
      <w:r>
        <w:rPr>
          <w:rFonts w:ascii="Times New Roman" w:hAnsi="Times New Roman"/>
          <w:color w:val="000000"/>
          <w:sz w:val="28"/>
          <w:szCs w:val="28"/>
          <w:lang w:val="pt-BR"/>
        </w:rPr>
        <w:t>là</w:t>
      </w:r>
      <w:r w:rsidRPr="00EF6CBB">
        <w:rPr>
          <w:rFonts w:ascii="Times New Roman" w:hAnsi="Times New Roman"/>
          <w:color w:val="000000"/>
          <w:sz w:val="28"/>
          <w:szCs w:val="28"/>
          <w:lang w:val="pt-BR"/>
        </w:rPr>
        <w:t>:</w:t>
      </w:r>
      <w:r w:rsidRPr="00EF6CBB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242111A5" w14:textId="77777777" w:rsidR="00BC6F05" w:rsidRPr="00C54738" w:rsidRDefault="00BC6F05" w:rsidP="00BC6F05">
      <w:pPr>
        <w:jc w:val="both"/>
        <w:rPr>
          <w:rFonts w:ascii=".VnTime" w:hAnsi=".VnTime"/>
          <w:sz w:val="28"/>
          <w:szCs w:val="28"/>
          <w:lang w:val="nl-NL"/>
        </w:rPr>
      </w:pPr>
      <w:r w:rsidRPr="00C54738">
        <w:rPr>
          <w:rFonts w:ascii=".VnTime" w:hAnsi=".VnTime"/>
          <w:sz w:val="28"/>
          <w:szCs w:val="28"/>
          <w:lang w:val="nl-NL"/>
        </w:rPr>
        <w:t xml:space="preserve">          A. U</w:t>
      </w:r>
      <w:r w:rsidRPr="00C54738">
        <w:rPr>
          <w:rFonts w:ascii=".VnTime" w:hAnsi=".VnTime"/>
          <w:sz w:val="28"/>
          <w:szCs w:val="28"/>
          <w:vertAlign w:val="superscript"/>
          <w:lang w:val="nl-NL"/>
        </w:rPr>
        <w:t>2</w:t>
      </w:r>
      <w:r>
        <w:rPr>
          <w:rFonts w:ascii=".VnTime" w:hAnsi=".VnTime"/>
          <w:sz w:val="28"/>
          <w:szCs w:val="28"/>
          <w:lang w:val="nl-NL"/>
        </w:rPr>
        <w:t xml:space="preserve">.I </w:t>
      </w:r>
      <w:r w:rsidRPr="00C54738">
        <w:rPr>
          <w:rFonts w:ascii=".VnTime" w:hAnsi=".VnTime"/>
          <w:sz w:val="28"/>
          <w:szCs w:val="28"/>
          <w:lang w:val="nl-NL"/>
        </w:rPr>
        <w:t xml:space="preserve">                         </w:t>
      </w:r>
      <w:r>
        <w:rPr>
          <w:rFonts w:ascii=".VnTime" w:hAnsi=".VnTime"/>
          <w:sz w:val="28"/>
          <w:szCs w:val="28"/>
          <w:lang w:val="nl-NL"/>
        </w:rPr>
        <w:t xml:space="preserve">                          </w:t>
      </w:r>
      <w:r w:rsidRPr="00C54738">
        <w:rPr>
          <w:rFonts w:ascii=".VnTime" w:hAnsi=".VnTime"/>
          <w:sz w:val="28"/>
          <w:szCs w:val="28"/>
          <w:lang w:val="nl-NL"/>
        </w:rPr>
        <w:t xml:space="preserve">               B. I</w:t>
      </w:r>
      <w:r>
        <w:rPr>
          <w:rFonts w:ascii=".VnTime" w:hAnsi=".VnTime"/>
          <w:sz w:val="28"/>
          <w:szCs w:val="28"/>
          <w:lang w:val="nl-NL"/>
        </w:rPr>
        <w:t>.R</w:t>
      </w:r>
    </w:p>
    <w:p w14:paraId="23AEA176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hAnsi=".VnTime"/>
          <w:sz w:val="28"/>
          <w:szCs w:val="28"/>
          <w:lang w:val="nl-NL"/>
        </w:rPr>
        <w:t xml:space="preserve">          C. </w:t>
      </w:r>
      <w:r w:rsidRPr="00C54738">
        <w:rPr>
          <w:rFonts w:ascii=".VnTime" w:hAnsi=".VnTime"/>
          <w:position w:val="-24"/>
          <w:sz w:val="28"/>
          <w:szCs w:val="28"/>
          <w:lang w:val="nl-NL"/>
        </w:rPr>
        <w:object w:dxaOrig="300" w:dyaOrig="620" w14:anchorId="568A579B">
          <v:shape id="_x0000_i1038" type="#_x0000_t75" style="width:15pt;height:30.75pt" o:ole="">
            <v:imagedata r:id="rId16" o:title=""/>
          </v:shape>
          <o:OLEObject Type="Embed" ProgID="Equation.3" ShapeID="_x0000_i1038" DrawAspect="Content" ObjectID="_1728142902" r:id="rId17"/>
        </w:object>
      </w:r>
      <w:r>
        <w:rPr>
          <w:rFonts w:ascii=".VnTime" w:hAnsi=".VnTime"/>
          <w:sz w:val="28"/>
          <w:szCs w:val="28"/>
          <w:lang w:val="nl-NL"/>
        </w:rPr>
        <w:t xml:space="preserve"> </w:t>
      </w:r>
      <w:r w:rsidRPr="00C54738">
        <w:rPr>
          <w:rFonts w:ascii=".VnTime" w:hAnsi=".VnTime"/>
          <w:sz w:val="28"/>
          <w:szCs w:val="28"/>
          <w:lang w:val="nl-NL"/>
        </w:rPr>
        <w:t xml:space="preserve">                  </w:t>
      </w:r>
      <w:r>
        <w:rPr>
          <w:rFonts w:ascii=".VnTime" w:hAnsi=".VnTime"/>
          <w:sz w:val="28"/>
          <w:szCs w:val="28"/>
          <w:lang w:val="nl-NL"/>
        </w:rPr>
        <w:t xml:space="preserve">                                                  D. U.I</w:t>
      </w:r>
    </w:p>
    <w:p w14:paraId="7D750062" w14:textId="77777777" w:rsidR="00BC6F05" w:rsidRPr="00C54738" w:rsidRDefault="00BC6F05" w:rsidP="00BC6F05">
      <w:pPr>
        <w:jc w:val="both"/>
        <w:rPr>
          <w:rFonts w:ascii=".VnTime" w:eastAsia="TimesNewRomanPS-BoldMT" w:hAnsi=".VnTime"/>
          <w:b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>B. T</w:t>
      </w:r>
      <w:r w:rsidRPr="00C54738">
        <w:rPr>
          <w:rFonts w:ascii=".VnTime" w:eastAsia="TimesNewRomanPS-BoldMT" w:hAnsi="Times New Roman"/>
          <w:b/>
          <w:bCs/>
          <w:sz w:val="28"/>
          <w:szCs w:val="28"/>
          <w:lang w:val="pt-BR"/>
        </w:rPr>
        <w:t>Ự</w:t>
      </w: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LU</w:t>
      </w:r>
      <w:r w:rsidRPr="00C54738">
        <w:rPr>
          <w:rFonts w:ascii=".VnTime" w:eastAsia="TimesNewRomanPS-BoldMT" w:hAnsi="Times New Roman"/>
          <w:b/>
          <w:bCs/>
          <w:sz w:val="28"/>
          <w:szCs w:val="28"/>
          <w:lang w:val="pt-BR"/>
        </w:rPr>
        <w:t>Ậ</w:t>
      </w: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>N:</w:t>
      </w:r>
    </w:p>
    <w:p w14:paraId="0C9CAB9D" w14:textId="77777777" w:rsidR="00BC6F05" w:rsidRPr="00C54738" w:rsidRDefault="00BC6F05" w:rsidP="00BC6F05">
      <w:pPr>
        <w:jc w:val="both"/>
        <w:rPr>
          <w:rFonts w:ascii=".VnTime" w:eastAsia="TimesNewRomanPS-BoldMT" w:hAnsi=".VnTime"/>
          <w:b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 C©u 7 (3®):    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>Cho m¹ch ®iÖn nh­ h×nh vÏ.</w:t>
      </w:r>
    </w:p>
    <w:p w14:paraId="71704AD2" w14:textId="77777777" w:rsidR="00BC6F05" w:rsidRPr="00C54738" w:rsidRDefault="00BC6F05" w:rsidP="00BC6F05">
      <w:pPr>
        <w:rPr>
          <w:rFonts w:ascii=".VnTime" w:hAnsi=".VnTime"/>
        </w:rPr>
      </w:pP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44FBF43" wp14:editId="52691AAC">
                <wp:simplePos x="0" y="0"/>
                <wp:positionH relativeFrom="column">
                  <wp:posOffset>2667000</wp:posOffset>
                </wp:positionH>
                <wp:positionV relativeFrom="paragraph">
                  <wp:posOffset>123825</wp:posOffset>
                </wp:positionV>
                <wp:extent cx="355600" cy="0"/>
                <wp:effectExtent l="7620" t="9525" r="8255" b="9525"/>
                <wp:wrapNone/>
                <wp:docPr id="25" name="Đường nối Thẳng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5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ED9B0E" id="Đường nối Thẳng 25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pt,9.75pt" to="238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x62rgEAAEcDAAAOAAAAZHJzL2Uyb0RvYy54bWysUsFuGyEQvVfqPyDu9a5dOWpXXufgNL2k&#10;raWkHzAGdheFZdAM9tp/XyC2E7W3KhwQMDOP997M6vY4OnEwxBZ9K+ezWgrjFWrr+1b+frr/9EUK&#10;juA1OPSmlSfD8nb98cNqCo1Z4IBOGxIJxHMzhVYOMYamqlgNZgSeYTA+BTukEWK6Ul9pgimhj65a&#10;1PVNNSHpQKgMc3q9ewnKdcHvOqPir65jE4VrZeIWy05l3+W9Wq+g6QnCYNWZBvwHixGsT59eoe4g&#10;gtiT/QdqtIqQsYszhWOFXWeVKRqSmnn9l5rHAYIpWpI5HK428fvBqp+Hjd9Spq6O/jE8oHpm4XEz&#10;gO9NIfB0Cqlx82xVNQVuriX5wmFLYjf9QJ1yYB+xuHDsaMyQSZ84FrNPV7PNMQqVHj8vlzd1aom6&#10;hCpoLnWBOH43OIp8aKWzPtsADRweOGYe0FxS8rPHe+tcaaXzYmrl1+ViWQoYndU5mNOY+t3GkThA&#10;HoayiqgUeZtGuPe6gA0G9LfzOYJ1L+f0ufNnL7L8PGvc7FCftnTxKHWrsDxPVh6Ht/dS/Tr/6z8A&#10;AAD//wMAUEsDBBQABgAIAAAAIQAjhsyA3AAAAAkBAAAPAAAAZHJzL2Rvd25yZXYueG1sTI9BT8JA&#10;EIXvJP6HzZh4IbIVEaV2S4zaGxdR43XoDm1jd7Z0F6j8esd40OO89+XNe9lycK06UB8azwauJgko&#10;4tLbhisDb6/F5R2oEJEttp7JwBcFWOZnowxT64/8Qod1rJSEcEjRQB1jl2odypochonviMXb+t5h&#10;lLOvtO3xKOGu1dMkmWuHDcuHGjt6rKn8XO+dgVC80644jctx8nFdeZrunlbPaMzF+fBwDyrSEP9g&#10;+Kkv1SGXThu/ZxtUa2Am8YKKsbgBJcDsdi7C5lfQeab/L8i/AQAA//8DAFBLAQItABQABgAIAAAA&#10;IQC2gziS/gAAAOEBAAATAAAAAAAAAAAAAAAAAAAAAABbQ29udGVudF9UeXBlc10ueG1sUEsBAi0A&#10;FAAGAAgAAAAhADj9If/WAAAAlAEAAAsAAAAAAAAAAAAAAAAALwEAAF9yZWxzLy5yZWxzUEsBAi0A&#10;FAAGAAgAAAAhALWnHrauAQAARwMAAA4AAAAAAAAAAAAAAAAALgIAAGRycy9lMm9Eb2MueG1sUEsB&#10;Ai0AFAAGAAgAAAAhACOGzIDcAAAACQEAAA8AAAAAAAAAAAAAAAAACAQAAGRycy9kb3ducmV2Lnht&#10;bFBLBQYAAAAABAAEAPMAAAARBQAAAAA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5310E34" wp14:editId="65FAB2EF">
                <wp:simplePos x="0" y="0"/>
                <wp:positionH relativeFrom="column">
                  <wp:posOffset>3200400</wp:posOffset>
                </wp:positionH>
                <wp:positionV relativeFrom="paragraph">
                  <wp:posOffset>38100</wp:posOffset>
                </wp:positionV>
                <wp:extent cx="520700" cy="146685"/>
                <wp:effectExtent l="7620" t="9525" r="5080" b="5715"/>
                <wp:wrapNone/>
                <wp:docPr id="24" name="Hình chữ nhật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0700" cy="146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CBE1DA" id="Hình chữ nhật 24" o:spid="_x0000_s1026" style="position:absolute;margin-left:252pt;margin-top:3pt;width:41pt;height:11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Xc+FgIAAC4EAAAOAAAAZHJzL2Uyb0RvYy54bWysU9tu2zAMfR+wfxD0vtgJkrQ14hRFugwD&#10;ugvQ7QMYWbaFyaJGKXGyrx+tXJpdnobpQRBF6pA8PFrc7zsrdpqCQVfK8SiXQjuFlXFNKb9+Wb+5&#10;lSJEcBVYdLqUBx3k/fL1q0XvCz3BFm2lSTCIC0XvS9nG6IssC6rVHYQReu3YWSN1ENmkJqsIekbv&#10;bDbJ83nWI1WeUOkQ+Pbx6JTLhF/XWsVPdR10FLaUXFtMO6V9M+zZcgFFQ+Bbo05lwD9U0YFxnPQC&#10;9QgRxJbMH1CdUYQB6zhS2GVY10bp1AN3M85/6+a5Ba9TL0xO8Beawv+DVR93z/4zDaUH/4TqWxAO&#10;Vy24Rj8QYd9qqDjdeCAq630oLg8GI/BTsek/YMWjhW3ExMG+pm4A5O7EPlF9uFCt91EovpxN8puc&#10;B6LYNZ7O57ezlAGK82NPIb7T2InhUEriSSZw2D2FOBQDxTkkFY/WVGtjbTKo2awsiR3w1NdpndDD&#10;dZh1oi/l3WwykwJsw/pVkVKSX8LCNVqe1t/QOhNZydZ0pby9BEExEPjWVUlnEYw9nrl664ZSddLo&#10;qaUzpYN6Q7HB6sD0Eh5Fy5+MDy3SDyl6Fmwpw/ctkJbCvnc8orvxdDooPBnT2c2EDbr2bK494BRD&#10;lTJy6+m4isdfsfVkmpYzjRMTDh94rLVJlL9UdRIDizJN4vSBBtVf2ynq5ZsvfwIAAP//AwBQSwME&#10;FAAGAAgAAAAhAG+rSSzeAAAACAEAAA8AAABkcnMvZG93bnJldi54bWxMj0FPwzAMhe9I/IfISNxY&#10;ssKmrWs6IdCQOG7dhVvamLajcaom3Qq/Hu8EJ9t6T8/fy7aT68QZh9B60jCfKRBIlbct1RqOxe5h&#10;BSJEQ9Z0nlDDNwbY5rc3mUmtv9Aez4dYCw6hkBoNTYx9KmWoGnQmzHyPxNqnH5yJfA61tIO5cLjr&#10;ZKLUUjrTEn9oTI8vDVZfh9FpKNvkaH72xZty691jfJ+K0/jxqvX93fS8ARFxin9muOIzOuTMVPqR&#10;bBCdhoV64i5Rw5IH64vVdSk1JOs5yDyT/wvkvwAAAP//AwBQSwECLQAUAAYACAAAACEAtoM4kv4A&#10;AADhAQAAEwAAAAAAAAAAAAAAAAAAAAAAW0NvbnRlbnRfVHlwZXNdLnhtbFBLAQItABQABgAIAAAA&#10;IQA4/SH/1gAAAJQBAAALAAAAAAAAAAAAAAAAAC8BAABfcmVscy8ucmVsc1BLAQItABQABgAIAAAA&#10;IQBTkXc+FgIAAC4EAAAOAAAAAAAAAAAAAAAAAC4CAABkcnMvZTJvRG9jLnhtbFBLAQItABQABgAI&#10;AAAAIQBvq0ks3gAAAAgBAAAPAAAAAAAAAAAAAAAAAHAEAABkcnMvZG93bnJldi54bWxQSwUGAAAA&#10;AAQABADzAAAAewUA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DAF770E" wp14:editId="2F773412">
                <wp:simplePos x="0" y="0"/>
                <wp:positionH relativeFrom="column">
                  <wp:posOffset>2146300</wp:posOffset>
                </wp:positionH>
                <wp:positionV relativeFrom="paragraph">
                  <wp:posOffset>38100</wp:posOffset>
                </wp:positionV>
                <wp:extent cx="520700" cy="146685"/>
                <wp:effectExtent l="10795" t="9525" r="11430" b="5715"/>
                <wp:wrapNone/>
                <wp:docPr id="23" name="Hình chữ nhật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0700" cy="146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B13EEE" id="Hình chữ nhật 23" o:spid="_x0000_s1026" style="position:absolute;margin-left:169pt;margin-top:3pt;width:41pt;height:11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Xc+FgIAAC4EAAAOAAAAZHJzL2Uyb0RvYy54bWysU9tu2zAMfR+wfxD0vtgJkrQ14hRFugwD&#10;ugvQ7QMYWbaFyaJGKXGyrx+tXJpdnobpQRBF6pA8PFrc7zsrdpqCQVfK8SiXQjuFlXFNKb9+Wb+5&#10;lSJEcBVYdLqUBx3k/fL1q0XvCz3BFm2lSTCIC0XvS9nG6IssC6rVHYQReu3YWSN1ENmkJqsIekbv&#10;bDbJ83nWI1WeUOkQ+Pbx6JTLhF/XWsVPdR10FLaUXFtMO6V9M+zZcgFFQ+Bbo05lwD9U0YFxnPQC&#10;9QgRxJbMH1CdUYQB6zhS2GVY10bp1AN3M85/6+a5Ba9TL0xO8Beawv+DVR93z/4zDaUH/4TqWxAO&#10;Vy24Rj8QYd9qqDjdeCAq630oLg8GI/BTsek/YMWjhW3ExMG+pm4A5O7EPlF9uFCt91EovpxN8puc&#10;B6LYNZ7O57ezlAGK82NPIb7T2InhUEriSSZw2D2FOBQDxTkkFY/WVGtjbTKo2awsiR3w1NdpndDD&#10;dZh1oi/l3WwykwJsw/pVkVKSX8LCNVqe1t/QOhNZydZ0pby9BEExEPjWVUlnEYw9nrl664ZSddLo&#10;qaUzpYN6Q7HB6sD0Eh5Fy5+MDy3SDyl6Fmwpw/ctkJbCvnc8orvxdDooPBnT2c2EDbr2bK494BRD&#10;lTJy6+m4isdfsfVkmpYzjRMTDh94rLVJlL9UdRIDizJN4vSBBtVf2ynq5ZsvfwIAAP//AwBQSwME&#10;FAAGAAgAAAAhAKQ02bvdAAAACAEAAA8AAABkcnMvZG93bnJldi54bWxMj0FPg0AQhe8m/ofNmHiz&#10;S8E0LTI0RlMTjy29eBtgBVp2lrBLi/56x5OeJpP38t73su1se3Uxo+8cIywXESjDlas7bhCOxe5h&#10;DcoH4pp6xwbhy3jY5rc3GaW1u/LeXA6hURLCPiWENoQh1dpXrbHkF24wLNqnGy0FecdG1yNdJdz2&#10;Oo6ilbbUsTS0NJiX1lTnw2QRyi4+0ve+eIvsZpeE97k4TR+viPd38/MTqGDm8GeGX3xBh1yYSjdx&#10;7VWPkCRr2RIQVnJEf5Q6UCVCvFmCzjP9f0D+AwAA//8DAFBLAQItABQABgAIAAAAIQC2gziS/gAA&#10;AOEBAAATAAAAAAAAAAAAAAAAAAAAAABbQ29udGVudF9UeXBlc10ueG1sUEsBAi0AFAAGAAgAAAAh&#10;ADj9If/WAAAAlAEAAAsAAAAAAAAAAAAAAAAALwEAAF9yZWxzLy5yZWxzUEsBAi0AFAAGAAgAAAAh&#10;AFORdz4WAgAALgQAAA4AAAAAAAAAAAAAAAAALgIAAGRycy9lMm9Eb2MueG1sUEsBAi0AFAAGAAgA&#10;AAAhAKQ02bvdAAAACAEAAA8AAAAAAAAAAAAAAAAAcAQAAGRycy9kb3ducmV2LnhtbFBLBQYAAAAA&#10;BAAEAPMAAAB6BQAAAAA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B15642B" wp14:editId="4EB07FFD">
                <wp:simplePos x="0" y="0"/>
                <wp:positionH relativeFrom="column">
                  <wp:posOffset>1422400</wp:posOffset>
                </wp:positionH>
                <wp:positionV relativeFrom="paragraph">
                  <wp:posOffset>-9525</wp:posOffset>
                </wp:positionV>
                <wp:extent cx="88900" cy="228600"/>
                <wp:effectExtent l="10795" t="9525" r="5080" b="9525"/>
                <wp:wrapNone/>
                <wp:docPr id="22" name="Đường nối Thẳng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8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1EE669" id="Đường nối Thẳng 22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2pt,-.75pt" to="119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+EEvwEAAGMDAAAOAAAAZHJzL2Uyb0RvYy54bWysU01v2zAMvQ/YfxB0X5wYaJEacXpI1+3Q&#10;bQHa/QBGH7YwWRQkJXb+/UTFTfdxG+aDQIrk0+MjvbmfBstOKkSDruWrxZIz5QRK47qWf395/LDm&#10;LCZwEiw61fKzivx++/7dZvSNqrFHK1VgGcTFZvQt71PyTVVF0asB4gK9cjmoMQyQshu6SgYYM/pg&#10;q3q5vK1GDNIHFCrGfPtwCfJtwddaifRN66gSsy3P3FI5QzkPdFbbDTRdAN8bMdOAf2AxgHH50SvU&#10;AyRgx2D+ghqMCBhRp4XAoUKtjVClh9zNavlHN889eFV6yeJEf5Up/j9Y8fW0c/tA1MXknv0Tih+R&#10;Odz14DpVCLycfR7ciqSqRh+bawk50e8DO4xfUOYcOCYsKkw6DExb4z9TIYHnTtlUZD9fZVdTYiJf&#10;rtd3yzwbkSN1vb7NNj0FDaFQrQ8xfVI4MDJabo0jUaCB01NMl9TXFLp2+GisLYO1jo0tv7upb0pB&#10;RGskBSkthu6ws4GdgFajfPO7v6UFPDpZwHoF8uNsJzD2Ymee1hGeKts2M3qVhvYwNgeU530gpuTl&#10;SZb25q2jVfnVL1lv/8b2JwAAAP//AwBQSwMEFAAGAAgAAAAhACw0yRLfAAAACQEAAA8AAABkcnMv&#10;ZG93bnJldi54bWxMj8FOwzAQRO9I/IO1SNxap06LSsimqhBwqYRECZydeEkiYjuK3TT8PdsTHGdn&#10;NPsm3822FxONofMOYbVMQJCrvelcg1C+Py+2IELUzujeO0L4oQC74voq15nxZ/dG0zE2gktcyDRC&#10;G+OQSRnqlqwOSz+QY+/Lj1ZHlmMjzajPXG57qZLkTlrdOf7Q6oEeW6q/jyeLsP88PKWvU2V9b+6b&#10;8sPYMnlRiLc38/4BRKQ5/oXhgs/oUDBT5U/OBNEjKLXmLRFhsdqA4IBKt3yoENL1BmSRy/8Lil8A&#10;AAD//wMAUEsBAi0AFAAGAAgAAAAhALaDOJL+AAAA4QEAABMAAAAAAAAAAAAAAAAAAAAAAFtDb250&#10;ZW50X1R5cGVzXS54bWxQSwECLQAUAAYACAAAACEAOP0h/9YAAACUAQAACwAAAAAAAAAAAAAAAAAv&#10;AQAAX3JlbHMvLnJlbHNQSwECLQAUAAYACAAAACEAJ2fhBL8BAABjAwAADgAAAAAAAAAAAAAAAAAu&#10;AgAAZHJzL2Uyb0RvYy54bWxQSwECLQAUAAYACAAAACEALDTJEt8AAAAJAQAADwAAAAAAAAAAAAAA&#10;AAAZBAAAZHJzL2Rvd25yZXYueG1sUEsFBgAAAAAEAAQA8wAAACUFAAAAAA=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42AF9DB" wp14:editId="5FC02471">
                <wp:simplePos x="0" y="0"/>
                <wp:positionH relativeFrom="column">
                  <wp:posOffset>4267200</wp:posOffset>
                </wp:positionH>
                <wp:positionV relativeFrom="paragraph">
                  <wp:posOffset>0</wp:posOffset>
                </wp:positionV>
                <wp:extent cx="88900" cy="228600"/>
                <wp:effectExtent l="7620" t="9525" r="8255" b="9525"/>
                <wp:wrapNone/>
                <wp:docPr id="21" name="Đường nối Thẳng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8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89129C" id="Đường nối Thẳng 21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pt,0" to="343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+EEvwEAAGMDAAAOAAAAZHJzL2Uyb0RvYy54bWysU01v2zAMvQ/YfxB0X5wYaJEacXpI1+3Q&#10;bQHa/QBGH7YwWRQkJXb+/UTFTfdxG+aDQIrk0+MjvbmfBstOKkSDruWrxZIz5QRK47qWf395/LDm&#10;LCZwEiw61fKzivx++/7dZvSNqrFHK1VgGcTFZvQt71PyTVVF0asB4gK9cjmoMQyQshu6SgYYM/pg&#10;q3q5vK1GDNIHFCrGfPtwCfJtwddaifRN66gSsy3P3FI5QzkPdFbbDTRdAN8bMdOAf2AxgHH50SvU&#10;AyRgx2D+ghqMCBhRp4XAoUKtjVClh9zNavlHN889eFV6yeJEf5Up/j9Y8fW0c/tA1MXknv0Tih+R&#10;Odz14DpVCLycfR7ciqSqRh+bawk50e8DO4xfUOYcOCYsKkw6DExb4z9TIYHnTtlUZD9fZVdTYiJf&#10;rtd3yzwbkSN1vb7NNj0FDaFQrQ8xfVI4MDJabo0jUaCB01NMl9TXFLp2+GisLYO1jo0tv7upb0pB&#10;RGskBSkthu6ws4GdgFajfPO7v6UFPDpZwHoF8uNsJzD2Ymee1hGeKts2M3qVhvYwNgeU530gpuTl&#10;SZb25q2jVfnVL1lv/8b2JwAAAP//AwBQSwMEFAAGAAgAAAAhAJPLDp/bAAAABwEAAA8AAABkcnMv&#10;ZG93bnJldi54bWxMj09Lw0AQxe+C32EZwZvdmEKsaSaliHoRBGvseZMdk2B2NmS3afz2jie9zB/e&#10;8N5vit3iBjXTFHrPCLerBBRx423PLUL1/nSzARWiYWsGz4TwTQF25eVFYXLrz/xG8yG2Skw45Aah&#10;i3HMtQ5NR86ElR+JRfv0kzNR1qnVdjJnMXeDTpMk0870LAmdGemho+brcHII++PL4/p1rp0f7H1b&#10;fVhXJc8p4vXVst+CirTEv2P4xRd0KIWp9ie2QQ0I2V0qv0QEqSJnm0yGGmEtXZeF/s9f/gAAAP//&#10;AwBQSwECLQAUAAYACAAAACEAtoM4kv4AAADhAQAAEwAAAAAAAAAAAAAAAAAAAAAAW0NvbnRlbnRf&#10;VHlwZXNdLnhtbFBLAQItABQABgAIAAAAIQA4/SH/1gAAAJQBAAALAAAAAAAAAAAAAAAAAC8BAABf&#10;cmVscy8ucmVsc1BLAQItABQABgAIAAAAIQAnZ+EEvwEAAGMDAAAOAAAAAAAAAAAAAAAAAC4CAABk&#10;cnMvZTJvRG9jLnhtbFBLAQItABQABgAIAAAAIQCTyw6f2wAAAAcBAAAPAAAAAAAAAAAAAAAAABkE&#10;AABkcnMvZG93bnJldi54bWxQSwUGAAAAAAQABADzAAAAIQUA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42F3BE" wp14:editId="488DA10E">
                <wp:simplePos x="0" y="0"/>
                <wp:positionH relativeFrom="column">
                  <wp:posOffset>4267200</wp:posOffset>
                </wp:positionH>
                <wp:positionV relativeFrom="paragraph">
                  <wp:posOffset>57150</wp:posOffset>
                </wp:positionV>
                <wp:extent cx="82550" cy="114300"/>
                <wp:effectExtent l="7620" t="9525" r="5080" b="9525"/>
                <wp:wrapNone/>
                <wp:docPr id="20" name="Lưu đồ: Đường kết nối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550" cy="114300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DB4681E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Lưu đồ: Đường kết nối 20" o:spid="_x0000_s1026" type="#_x0000_t120" style="position:absolute;margin-left:336pt;margin-top:4.5pt;width:6.5pt;height: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lDvCwIAABUEAAAOAAAAZHJzL2Uyb0RvYy54bWysU9uO0zAQfUfiHyy/0ySlhd2o6WrVpQhp&#10;WZAWPsB17MTC8Zix27R8PWO32y2XJ0QerBlPfDznzPHiZj9YtlMYDLiGV5OSM+UktMZ1Df/6Zf3q&#10;irMQhWuFBacaflCB3yxfvliMvlZT6MG2ChmBuFCPvuF9jL4uiiB7NYgwAa8cFTXgICKl2BUtipHQ&#10;B1tMy/JNMQK2HkGqEGj37ljky4yvtZLxk9ZBRWYbTr3FvGJeN2ktlgtRdyh8b+SpDfEPXQzCOLr0&#10;DHUnomBbNH9ADUYiBNBxImEoQGsjVeZAbKryNzaPvfAqcyFxgj/LFP4frHzYPfrPmFoP/h7kt8Ac&#10;rHrhOnWLCGOvREvXVUmoYvShPh9ISaCjbDN+hJZGK7YRsgZ7jUMCJHZsn6U+nKVW+8gkbV5N53Oa&#10;h6RKVc1el3kShaifznoM8b2CgaWg4drCSF1hXIFzNFTAfJPY3YeYOhP104HMBKxp18banGC3WVlk&#10;O0EWWOcvkyHCl79Zx8aGX8+n84z8Sy1cQpT5+xsEwta12VBJtXenOApjjzF1ad1JxqRcMmmoN9Ae&#10;SEWEozfpLVHQA/7gbCRfNjx83wpUnNkPjiZxXc1mycg5mc3fTinBy8rmsiKcJKiGR86O4Soezb/1&#10;aLqebqoyXQe3ND1tspjPXZ2aJe9ljU/vJJn7Ms9/Pb/m5U8AAAD//wMAUEsDBBQABgAIAAAAIQDM&#10;OXBi3QAAAAgBAAAPAAAAZHJzL2Rvd25yZXYueG1sTI9BS8NAEIXvgv9hGcGb3RhpUmMmpYpC8VKs&#10;gtdtMibB3dmQ3Tbpv3c86WlmeI833yvXs7PqRGPoPSPcLhJQxLVvem4RPt5fblagQjTcGOuZEM4U&#10;YF1dXpSmaPzEb3Tax1ZJCIfCIHQxDoXWoe7ImbDwA7FoX350Jso5troZzSThzuo0STLtTM/yoTMD&#10;PXVUf++PDiFuz/a1n+zO5c+bz+nucbllGhCvr+bNA6hIc/wzwy++oEMlTAd/5CYoi5DlqXSJCPcy&#10;RM9WS1kOCGmegK5K/b9A9QMAAP//AwBQSwECLQAUAAYACAAAACEAtoM4kv4AAADhAQAAEwAAAAAA&#10;AAAAAAAAAAAAAAAAW0NvbnRlbnRfVHlwZXNdLnhtbFBLAQItABQABgAIAAAAIQA4/SH/1gAAAJQB&#10;AAALAAAAAAAAAAAAAAAAAC8BAABfcmVscy8ucmVsc1BLAQItABQABgAIAAAAIQDadlDvCwIAABUE&#10;AAAOAAAAAAAAAAAAAAAAAC4CAABkcnMvZTJvRG9jLnhtbFBLAQItABQABgAIAAAAIQDMOXBi3QAA&#10;AAgBAAAPAAAAAAAAAAAAAAAAAGUEAABkcnMvZG93bnJldi54bWxQSwUGAAAAAAQABADzAAAAbwUA&#10;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C68788A" wp14:editId="4EE539E5">
                <wp:simplePos x="0" y="0"/>
                <wp:positionH relativeFrom="column">
                  <wp:posOffset>1422400</wp:posOffset>
                </wp:positionH>
                <wp:positionV relativeFrom="paragraph">
                  <wp:posOffset>47625</wp:posOffset>
                </wp:positionV>
                <wp:extent cx="82550" cy="114300"/>
                <wp:effectExtent l="10795" t="9525" r="11430" b="9525"/>
                <wp:wrapNone/>
                <wp:docPr id="19" name="Lưu đồ: Đường kết nối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550" cy="114300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2AC13E" id="Lưu đồ: Đường kết nối 19" o:spid="_x0000_s1026" type="#_x0000_t120" style="position:absolute;margin-left:112pt;margin-top:3.75pt;width:6.5pt;height: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lDvCwIAABUEAAAOAAAAZHJzL2Uyb0RvYy54bWysU9uO0zAQfUfiHyy/0ySlhd2o6WrVpQhp&#10;WZAWPsB17MTC8Zix27R8PWO32y2XJ0QerBlPfDznzPHiZj9YtlMYDLiGV5OSM+UktMZ1Df/6Zf3q&#10;irMQhWuFBacaflCB3yxfvliMvlZT6MG2ChmBuFCPvuF9jL4uiiB7NYgwAa8cFTXgICKl2BUtipHQ&#10;B1tMy/JNMQK2HkGqEGj37ljky4yvtZLxk9ZBRWYbTr3FvGJeN2ktlgtRdyh8b+SpDfEPXQzCOLr0&#10;DHUnomBbNH9ADUYiBNBxImEoQGsjVeZAbKryNzaPvfAqcyFxgj/LFP4frHzYPfrPmFoP/h7kt8Ac&#10;rHrhOnWLCGOvREvXVUmoYvShPh9ISaCjbDN+hJZGK7YRsgZ7jUMCJHZsn6U+nKVW+8gkbV5N53Oa&#10;h6RKVc1el3kShaifznoM8b2CgaWg4drCSF1hXIFzNFTAfJPY3YeYOhP104HMBKxp18banGC3WVlk&#10;O0EWWOcvkyHCl79Zx8aGX8+n84z8Sy1cQpT5+xsEwta12VBJtXenOApjjzF1ad1JxqRcMmmoN9Ae&#10;SEWEozfpLVHQA/7gbCRfNjx83wpUnNkPjiZxXc1mycg5mc3fTinBy8rmsiKcJKiGR86O4Soezb/1&#10;aLqebqoyXQe3ND1tspjPXZ2aJe9ljU/vJJn7Ms9/Pb/m5U8AAAD//wMAUEsDBBQABgAIAAAAIQBs&#10;P7Yy3QAAAAgBAAAPAAAAZHJzL2Rvd25yZXYueG1sTI/BTsMwEETvlfgHa5G4UYeUkCqNUxXUShUX&#10;REHi6sZLEmGvo9ht0r9nOdHbjmY0+6ZcT86KMw6h86TgYZ6AQKq96ahR8Pmxu1+CCFGT0dYTKrhg&#10;gHV1Myt1YfxI73g+xEZwCYVCK2hj7AspQ92i02HueyT2vv3gdGQ5NNIMeuRyZ2WaJE/S6Y74Q6t7&#10;fGmx/jmcnIK4v9jXbrRvLt9uvsbFc7Yn7JW6u502KxARp/gfhj98RoeKmY7+RCYIqyBNH3lLVJBn&#10;INhPFznrIx9ZBrIq5fWA6hcAAP//AwBQSwECLQAUAAYACAAAACEAtoM4kv4AAADhAQAAEwAAAAAA&#10;AAAAAAAAAAAAAAAAW0NvbnRlbnRfVHlwZXNdLnhtbFBLAQItABQABgAIAAAAIQA4/SH/1gAAAJQB&#10;AAALAAAAAAAAAAAAAAAAAC8BAABfcmVscy8ucmVsc1BLAQItABQABgAIAAAAIQDadlDvCwIAABUE&#10;AAAOAAAAAAAAAAAAAAAAAC4CAABkcnMvZTJvRG9jLnhtbFBLAQItABQABgAIAAAAIQBsP7Yy3QAA&#10;AAgBAAAPAAAAAAAAAAAAAAAAAGUEAABkcnMvZG93bnJldi54bWxQSwUGAAAAAAQABADzAAAAbwUA&#10;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AEAF875" wp14:editId="334A7A6B">
                <wp:simplePos x="0" y="0"/>
                <wp:positionH relativeFrom="column">
                  <wp:posOffset>3673475</wp:posOffset>
                </wp:positionH>
                <wp:positionV relativeFrom="paragraph">
                  <wp:posOffset>123825</wp:posOffset>
                </wp:positionV>
                <wp:extent cx="622300" cy="0"/>
                <wp:effectExtent l="13970" t="9525" r="11430" b="9525"/>
                <wp:wrapNone/>
                <wp:docPr id="18" name="Đường nối Thẳng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2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E38041" id="Đường nối Thẳng 1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9.25pt,9.75pt" to="338.25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kdqswEAAFUDAAAOAAAAZHJzL2Uyb0RvYy54bWysU8Fu2zAMvQ/YPwi6L3I8tNiMOD2k6y7d&#10;FqDdBzCSbAuTRUFUYufvJ6lxWmy3YT4IpEg+PT7Sm7t5tOykAxl0LV+vKs60k6iM61v+8/nhwyfO&#10;KIJTYNHplp818bvt+3ebyTe6xgGt0oElEEfN5Fs+xOgbIUgOegRaodcuBTsMI8Tkhl6oAFNCH62o&#10;q+pWTBiUDyg1Ubq9fwnybcHvOi3jj64jHZlteeIWyxnKecin2G6g6QP4wcgLDfgHFiMYlx69Qt1D&#10;BHYM5i+o0ciAhF1cSRwFdp2RuvSQullXf3TzNIDXpZckDvmrTPT/YOX3087tQ6YuZ/fkH1H+IuZw&#10;N4DrdSHwfPZpcOsslZg8NdeS7JDfB3aYvqFKOXCMWFSYuzBmyNQfm4vY56vYeo5Mpsvbuv5YpZHI&#10;JSSgWep8oPhV48iy0XJrXJYBGjg9Usw8oFlS8rXDB2NtGaV1bGr555v6phQQWqNyMKdR6A87G9gJ&#10;8jKUrzSVIm/TAh6dKmCDBvXlYkcw9sVOj1uX8XTZrwujRYy8edQcUJ33YVEsza5wvuxZXo63ftH1&#10;9W/Y/gYAAP//AwBQSwMEFAAGAAgAAAAhAIFASVvdAAAACQEAAA8AAABkcnMvZG93bnJldi54bWxM&#10;j09PwzAMxe9IfIfISFwmljK0bpSmEwJ648Jg2tVrTFvROF2TbYVPjxEHOPnPe3r+OV+NrlNHGkLr&#10;2cD1NAFFXHnbcm3g7bW8WoIKEdli55kMfFKAVXF+lmNm/Ylf6LiOtZIQDhkaaGLsM61D1ZDDMPU9&#10;sWjvfnAYZRxqbQc8Sbjr9CxJUu2wZbnQYE8PDVUf64MzEMoN7cuvSTVJtje1p9n+8fkJjbm8GO/v&#10;QEUa458ZfvAFHQph2vkD26A6A/PFci5WEW6liiFdpNLsfhe6yPX/D4pvAAAA//8DAFBLAQItABQA&#10;BgAIAAAAIQC2gziS/gAAAOEBAAATAAAAAAAAAAAAAAAAAAAAAABbQ29udGVudF9UeXBlc10ueG1s&#10;UEsBAi0AFAAGAAgAAAAhADj9If/WAAAAlAEAAAsAAAAAAAAAAAAAAAAALwEAAF9yZWxzLy5yZWxz&#10;UEsBAi0AFAAGAAgAAAAhAPSWR2qzAQAAVQMAAA4AAAAAAAAAAAAAAAAALgIAAGRycy9lMm9Eb2Mu&#10;eG1sUEsBAi0AFAAGAAgAAAAhAIFASVvdAAAACQEAAA8AAAAAAAAAAAAAAAAADQQAAGRycy9kb3du&#10;cmV2LnhtbFBLBQYAAAAABAAEAPMAAAAXBQAAAAA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473383" wp14:editId="058FFDDD">
                <wp:simplePos x="0" y="0"/>
                <wp:positionH relativeFrom="column">
                  <wp:posOffset>2765425</wp:posOffset>
                </wp:positionH>
                <wp:positionV relativeFrom="paragraph">
                  <wp:posOffset>123825</wp:posOffset>
                </wp:positionV>
                <wp:extent cx="444500" cy="0"/>
                <wp:effectExtent l="10795" t="9525" r="11430" b="9525"/>
                <wp:wrapNone/>
                <wp:docPr id="17" name="Đường nối Thẳng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1F8CDD" id="Đường nối Thẳng 1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7.75pt,9.75pt" to="252.75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h1bswEAAFUDAAAOAAAAZHJzL2Uyb0RvYy54bWysU8Fu2zAMvQ/YPwi6L3KCZNiMOD2k6y7d&#10;FqDdBzCSbAuTRUFUYufvJ6lxWmy3YT4IpEg+PT7S27tpsOysAxl0DV8uKs60k6iM6xr+8/nhwyfO&#10;KIJTYNHphl808bvd+3fb0dd6hT1apQNLII7q0Te8j9HXQpDs9QC0QK9dCrYYBojJDZ1QAcaEPlix&#10;qqqPYsSgfECpidLt/UuQ7wp+22oZf7Qt6chswxO3WM5QzmM+xW4LdRfA90ZeacA/sBjAuPToDeoe&#10;IrBTMH9BDUYGJGzjQuIgsG2N1KWH1M2y+qObpx68Lr0kccjfZKL/Byu/n/fuEDJ1Obkn/4jyFzGH&#10;+x5cpwuB54tPg1tmqcToqb6VZIf8IbDj+A1VyoFTxKLC1IYhQ6b+2FTEvtzE1lNkMl2u1+tNlUYi&#10;55CAeq7zgeJXjQPLRsOtcVkGqOH8SDHzgHpOydcOH4y1ZZTWsbHhnzerTSkgtEblYE6j0B33NrAz&#10;5GUoX2kqRd6mBTw5VcB6DerL1Y5g7IudHrcu4+myX1dGsxh586g+orocwqxYml3hfN2zvBxv/aLr&#10;69+w+w0AAP//AwBQSwMEFAAGAAgAAAAhAHPaxf7cAAAACQEAAA8AAABkcnMvZG93bnJldi54bWxM&#10;j0FPwzAMhe9I/IfISFymLWGjE5SmEwJ647IB4uq1pq1onK7JtsKvxxMHOFl+7+n5c7YaXacONITW&#10;s4WrmQFFXPqq5drC60sxvQEVInKFnWey8EUBVvn5WYZp5Y+8psMm1kpKOKRooYmxT7UOZUMOw8z3&#10;xOJ9+MFhlHWodTXgUcpdp+fGLLXDluVCgz09NFR+bvbOQijeaFd8T8qJeV/Unua7x+cntPbyYry/&#10;AxVpjH9hOOELOuTCtPV7roLqLFwvkkSiYtzKlEBiTsL2V9B5pv9/kP8AAAD//wMAUEsBAi0AFAAG&#10;AAgAAAAhALaDOJL+AAAA4QEAABMAAAAAAAAAAAAAAAAAAAAAAFtDb250ZW50X1R5cGVzXS54bWxQ&#10;SwECLQAUAAYACAAAACEAOP0h/9YAAACUAQAACwAAAAAAAAAAAAAAAAAvAQAAX3JlbHMvLnJlbHNQ&#10;SwECLQAUAAYACAAAACEAKzodW7MBAABVAwAADgAAAAAAAAAAAAAAAAAuAgAAZHJzL2Uyb0RvYy54&#10;bWxQSwECLQAUAAYACAAAACEAc9rF/twAAAAJAQAADwAAAAAAAAAAAAAAAAANBAAAZHJzL2Rvd25y&#10;ZXYueG1sUEsFBgAAAAAEAAQA8wAAABYFAAAAAA=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0AAF87" wp14:editId="34FC6FE9">
                <wp:simplePos x="0" y="0"/>
                <wp:positionH relativeFrom="column">
                  <wp:posOffset>1511300</wp:posOffset>
                </wp:positionH>
                <wp:positionV relativeFrom="paragraph">
                  <wp:posOffset>114300</wp:posOffset>
                </wp:positionV>
                <wp:extent cx="622300" cy="0"/>
                <wp:effectExtent l="13970" t="9525" r="11430" b="9525"/>
                <wp:wrapNone/>
                <wp:docPr id="16" name="Đường nối Thẳng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2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CD4995" id="Đường nối Thẳng 1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pt,9pt" to="168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kdqswEAAFUDAAAOAAAAZHJzL2Uyb0RvYy54bWysU8Fu2zAMvQ/YPwi6L3I8tNiMOD2k6y7d&#10;FqDdBzCSbAuTRUFUYufvJ6lxWmy3YT4IpEg+PT7Sm7t5tOykAxl0LV+vKs60k6iM61v+8/nhwyfO&#10;KIJTYNHplp818bvt+3ebyTe6xgGt0oElEEfN5Fs+xOgbIUgOegRaodcuBTsMI8Tkhl6oAFNCH62o&#10;q+pWTBiUDyg1Ubq9fwnybcHvOi3jj64jHZlteeIWyxnKecin2G6g6QP4wcgLDfgHFiMYlx69Qt1D&#10;BHYM5i+o0ciAhF1cSRwFdp2RuvSQullXf3TzNIDXpZckDvmrTPT/YOX3087tQ6YuZ/fkH1H+IuZw&#10;N4DrdSHwfPZpcOsslZg8NdeS7JDfB3aYvqFKOXCMWFSYuzBmyNQfm4vY56vYeo5Mpsvbuv5YpZHI&#10;JSSgWep8oPhV48iy0XJrXJYBGjg9Usw8oFlS8rXDB2NtGaV1bGr555v6phQQWqNyMKdR6A87G9gJ&#10;8jKUrzSVIm/TAh6dKmCDBvXlYkcw9sVOj1uX8XTZrwujRYy8edQcUJ33YVEsza5wvuxZXo63ftH1&#10;9W/Y/gYAAP//AwBQSwMEFAAGAAgAAAAhAACX9dvaAAAACQEAAA8AAABkcnMvZG93bnJldi54bWxM&#10;T01Lw0AQvQv+h2UEL8VuTKCUmE0RNTcv1orXaXaahGZn0+y2jf56p3jQ03y8x/soVpPr1YnG0Hk2&#10;cD9PQBHX3nbcGNi8V3dLUCEiW+w9k4EvCrAqr68KzK0/8xud1rFRIsIhRwNtjEOudahbchjmfiAW&#10;bOdHh1HOsdF2xLOIu16nSbLQDjsWhxYHemqp3q+PzkCoPuhQfc/qWfKZNZ7Sw/PrCxpzezM9PoCK&#10;NMU/MlziS3QoJdPWH9kG1RtIs6V0iQJcphCybCHL9vehy0L/b1D+AAAA//8DAFBLAQItABQABgAI&#10;AAAAIQC2gziS/gAAAOEBAAATAAAAAAAAAAAAAAAAAAAAAABbQ29udGVudF9UeXBlc10ueG1sUEsB&#10;Ai0AFAAGAAgAAAAhADj9If/WAAAAlAEAAAsAAAAAAAAAAAAAAAAALwEAAF9yZWxzLy5yZWxzUEsB&#10;Ai0AFAAGAAgAAAAhAPSWR2qzAQAAVQMAAA4AAAAAAAAAAAAAAAAALgIAAGRycy9lMm9Eb2MueG1s&#10;UEsBAi0AFAAGAAgAAAAhAACX9dvaAAAACQEAAA8AAAAAAAAAAAAAAAAADQQAAGRycy9kb3ducmV2&#10;LnhtbFBLBQYAAAAABAAEAPMAAAAUBQAAAAA=&#10;"/>
            </w:pict>
          </mc:Fallback>
        </mc:AlternateContent>
      </w:r>
      <w:r w:rsidRPr="00C54738">
        <w:rPr>
          <w:rFonts w:ascii=".VnTime" w:hAnsi=".VnTime"/>
          <w:lang w:val="pt-BR"/>
        </w:rPr>
        <w:t xml:space="preserve">                            </w:t>
      </w:r>
      <w:r w:rsidRPr="00C54738">
        <w:rPr>
          <w:rFonts w:ascii=".VnTime" w:hAnsi=".VnTime"/>
        </w:rPr>
        <w:t>+                                                                     -</w:t>
      </w:r>
    </w:p>
    <w:p w14:paraId="7BF3619B" w14:textId="77777777" w:rsidR="00BC6F05" w:rsidRPr="00C54738" w:rsidRDefault="00BC6F05" w:rsidP="00BC6F05">
      <w:pPr>
        <w:rPr>
          <w:rFonts w:ascii=".VnTime" w:hAnsi=".VnTime"/>
          <w:bCs/>
          <w:iCs/>
          <w:lang w:val="pt-BR"/>
        </w:rPr>
      </w:pPr>
      <w:r w:rsidRPr="00C54738">
        <w:rPr>
          <w:rFonts w:ascii=".VnTime" w:hAnsi=".VnTime"/>
          <w:bCs/>
          <w:iCs/>
          <w:lang w:val="pt-BR"/>
        </w:rPr>
        <w:t xml:space="preserve">                               A                   R</w:t>
      </w:r>
      <w:r w:rsidRPr="00C54738">
        <w:rPr>
          <w:rFonts w:ascii=".VnTime" w:hAnsi=".VnTime"/>
          <w:bCs/>
          <w:iCs/>
          <w:vertAlign w:val="subscript"/>
          <w:lang w:val="pt-BR"/>
        </w:rPr>
        <w:t>1</w:t>
      </w:r>
      <w:r w:rsidRPr="00C54738">
        <w:rPr>
          <w:rFonts w:ascii=".VnTime" w:hAnsi=".VnTime"/>
          <w:bCs/>
          <w:iCs/>
          <w:lang w:val="pt-BR"/>
        </w:rPr>
        <w:t xml:space="preserve">                    R</w:t>
      </w:r>
      <w:r w:rsidRPr="00C54738">
        <w:rPr>
          <w:rFonts w:ascii=".VnTime" w:hAnsi=".VnTime"/>
          <w:bCs/>
          <w:iCs/>
          <w:vertAlign w:val="subscript"/>
          <w:lang w:val="pt-BR"/>
        </w:rPr>
        <w:t>2</w:t>
      </w:r>
      <w:r w:rsidRPr="00C54738">
        <w:rPr>
          <w:rFonts w:ascii=".VnTime" w:hAnsi=".VnTime"/>
          <w:bCs/>
          <w:iCs/>
          <w:lang w:val="pt-BR"/>
        </w:rPr>
        <w:t xml:space="preserve">                 B</w:t>
      </w:r>
    </w:p>
    <w:p w14:paraId="42F4794F" w14:textId="77777777" w:rsidR="00BC6F05" w:rsidRPr="00C54738" w:rsidRDefault="00BC6F05" w:rsidP="00BC6F05">
      <w:pPr>
        <w:jc w:val="both"/>
        <w:rPr>
          <w:rFonts w:ascii=".VnTime" w:eastAsia="TimesNewRomanPS-BoldMT" w:hAnsi=".VnTime"/>
          <w:b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        BiÕt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1</w:t>
      </w: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= 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>4</w:t>
      </w:r>
      <w:r w:rsidRPr="00C54738">
        <w:rPr>
          <w:rFonts w:ascii=".VnTime" w:hAnsi=".VnTime"/>
          <w:position w:val="-4"/>
          <w:sz w:val="28"/>
          <w:szCs w:val="28"/>
          <w:lang w:val="pt-BR"/>
        </w:rPr>
        <w:object w:dxaOrig="260" w:dyaOrig="260" w14:anchorId="535E1B61">
          <v:shape id="_x0000_i1039" type="#_x0000_t75" style="width:12.75pt;height:12.75pt" o:ole="">
            <v:imagedata r:id="rId18" o:title=""/>
          </v:shape>
          <o:OLEObject Type="Embed" ProgID="Equation.3" ShapeID="_x0000_i1039" DrawAspect="Content" ObjectID="_1728142903" r:id="rId19"/>
        </w:object>
      </w:r>
      <w:r w:rsidRPr="00C54738">
        <w:rPr>
          <w:rFonts w:ascii=".VnTime" w:hAnsi=".VnTime"/>
          <w:sz w:val="28"/>
          <w:szCs w:val="28"/>
          <w:lang w:val="pt-BR"/>
        </w:rPr>
        <w:t xml:space="preserve"> ; R</w:t>
      </w:r>
      <w:r w:rsidRPr="00C54738">
        <w:rPr>
          <w:rFonts w:ascii=".VnTime" w:hAnsi=".VnTime"/>
          <w:sz w:val="28"/>
          <w:szCs w:val="28"/>
          <w:vertAlign w:val="subscript"/>
          <w:lang w:val="pt-BR"/>
        </w:rPr>
        <w:t>2</w:t>
      </w:r>
      <w:r w:rsidRPr="00C54738">
        <w:rPr>
          <w:rFonts w:ascii=".VnTime" w:hAnsi=".VnTime"/>
          <w:sz w:val="28"/>
          <w:szCs w:val="28"/>
          <w:lang w:val="pt-BR"/>
        </w:rPr>
        <w:t xml:space="preserve"> = 6</w:t>
      </w:r>
      <w:r w:rsidRPr="00C54738">
        <w:rPr>
          <w:rFonts w:ascii=".VnTime" w:hAnsi=".VnTime"/>
          <w:position w:val="-4"/>
          <w:sz w:val="28"/>
          <w:szCs w:val="28"/>
          <w:lang w:val="pt-BR"/>
        </w:rPr>
        <w:object w:dxaOrig="260" w:dyaOrig="260" w14:anchorId="5C4D48A1">
          <v:shape id="_x0000_i1040" type="#_x0000_t75" style="width:12.75pt;height:12.75pt" o:ole="">
            <v:imagedata r:id="rId18" o:title=""/>
          </v:shape>
          <o:OLEObject Type="Embed" ProgID="Equation.3" ShapeID="_x0000_i1040" DrawAspect="Content" ObjectID="_1728142904" r:id="rId20"/>
        </w:object>
      </w:r>
      <w:r w:rsidRPr="00C54738">
        <w:rPr>
          <w:rFonts w:ascii=".VnTime" w:hAnsi=".VnTime"/>
          <w:sz w:val="28"/>
          <w:szCs w:val="28"/>
          <w:lang w:val="pt-BR"/>
        </w:rPr>
        <w:t xml:space="preserve"> ;  U</w:t>
      </w:r>
      <w:r w:rsidRPr="00C54738">
        <w:rPr>
          <w:rFonts w:ascii=".VnTime" w:hAnsi=".VnTime"/>
          <w:sz w:val="28"/>
          <w:szCs w:val="28"/>
          <w:vertAlign w:val="subscript"/>
          <w:lang w:val="pt-BR"/>
        </w:rPr>
        <w:t>AB</w:t>
      </w:r>
      <w:r w:rsidRPr="00C54738">
        <w:rPr>
          <w:rFonts w:ascii=".VnTime" w:hAnsi=".VnTime"/>
          <w:sz w:val="28"/>
          <w:szCs w:val="28"/>
          <w:lang w:val="pt-BR"/>
        </w:rPr>
        <w:t xml:space="preserve"> = 18V</w:t>
      </w:r>
    </w:p>
    <w:p w14:paraId="37DEAB3C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1) TÝnh ®iÖn trë t­¬ng ®­¬ng vµ c­êng ®é dßng ®iÖn qua ®o¹n m¹ch AB.</w:t>
      </w:r>
    </w:p>
    <w:p w14:paraId="745BE6F9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2) M¾c thªm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3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= 12</w:t>
      </w:r>
      <w:r w:rsidRPr="00C54738">
        <w:rPr>
          <w:rFonts w:ascii=".VnTime" w:hAnsi=".VnTime"/>
          <w:position w:val="-4"/>
          <w:sz w:val="28"/>
          <w:szCs w:val="28"/>
          <w:lang w:val="pt-BR"/>
        </w:rPr>
        <w:object w:dxaOrig="260" w:dyaOrig="260" w14:anchorId="1BE83403">
          <v:shape id="_x0000_i1041" type="#_x0000_t75" style="width:12.75pt;height:12.75pt" o:ole="">
            <v:imagedata r:id="rId18" o:title=""/>
          </v:shape>
          <o:OLEObject Type="Embed" ProgID="Equation.3" ShapeID="_x0000_i1041" DrawAspect="Content" ObjectID="_1728142905" r:id="rId21"/>
        </w:object>
      </w:r>
      <w:r w:rsidRPr="00C54738">
        <w:rPr>
          <w:rFonts w:ascii=".VnTime" w:hAnsi=".VnTime"/>
          <w:sz w:val="28"/>
          <w:szCs w:val="28"/>
          <w:lang w:val="pt-BR"/>
        </w:rPr>
        <w:t xml:space="preserve"> 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>song song víi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2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>:</w:t>
      </w:r>
    </w:p>
    <w:p w14:paraId="04B8D7EB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   a) VÏ l¹i s¬ ®å m¹ch ®iÖn vµ tÝnh ®iÖn trë t­¬ng ®­¬ng cña ®o¹n m¹ch AB khi ®ã. </w:t>
      </w:r>
    </w:p>
    <w:p w14:paraId="424016C8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   b) TÝnh c­êng ®é dßng ®iÖn qua m</w:t>
      </w:r>
      <w:r w:rsidRPr="00C54738">
        <w:rPr>
          <w:rFonts w:ascii=".VnTime" w:eastAsia="TimesNewRomanPS-BoldMT" w:hAnsi="Times New Roman"/>
          <w:bCs/>
          <w:sz w:val="28"/>
          <w:szCs w:val="28"/>
          <w:lang w:val="pt-BR"/>
        </w:rPr>
        <w:t>ạ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ch chính khi </w:t>
      </w:r>
      <w:r w:rsidRPr="00C54738">
        <w:rPr>
          <w:rFonts w:ascii="Times New Roman" w:eastAsia="TimesNewRomanPS-BoldMT" w:hAnsi="Times New Roman"/>
          <w:bCs/>
          <w:sz w:val="28"/>
          <w:szCs w:val="28"/>
          <w:lang w:val="pt-BR"/>
        </w:rPr>
        <w:t>đ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>ó?</w:t>
      </w:r>
    </w:p>
    <w:p w14:paraId="2FB6CA47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es-ES_tradnl"/>
        </w:rPr>
      </w:pP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C©u 8 (1.0®):   </w:t>
      </w:r>
      <w:r w:rsidRPr="00C54738">
        <w:rPr>
          <w:rFonts w:ascii=".VnTime" w:hAnsi=".VnTime"/>
          <w:bCs/>
          <w:iCs/>
          <w:sz w:val="28"/>
          <w:szCs w:val="28"/>
          <w:lang w:val="pl-PL"/>
        </w:rPr>
        <w:t>):</w:t>
      </w:r>
      <w:r w:rsidRPr="00C54738">
        <w:rPr>
          <w:rFonts w:ascii="Times New Roman" w:hAnsi="Times New Roman"/>
          <w:bCs/>
          <w:iCs/>
          <w:sz w:val="28"/>
          <w:szCs w:val="28"/>
          <w:lang w:val="pl-PL"/>
        </w:rPr>
        <w:t xml:space="preserve"> </w:t>
      </w:r>
      <w:r w:rsidRPr="00C54738">
        <w:rPr>
          <w:rFonts w:ascii="Times New Roman" w:hAnsi="Times New Roman"/>
          <w:sz w:val="28"/>
          <w:szCs w:val="28"/>
          <w:lang w:val="es-ES_tradnl"/>
        </w:rPr>
        <w:t>Điện trở của bếp điện làm bằng nikêlin có chiều dài 30m, tiết diện 0,2mm</w:t>
      </w:r>
      <w:r w:rsidRPr="00C54738">
        <w:rPr>
          <w:rFonts w:ascii="Times New Roman" w:hAnsi="Times New Roman"/>
          <w:sz w:val="28"/>
          <w:szCs w:val="28"/>
          <w:vertAlign w:val="superscript"/>
          <w:lang w:val="es-ES_tradnl"/>
        </w:rPr>
        <w:t xml:space="preserve">2 </w:t>
      </w:r>
      <w:r w:rsidRPr="00C54738">
        <w:rPr>
          <w:rFonts w:ascii="Times New Roman" w:hAnsi="Times New Roman"/>
          <w:sz w:val="28"/>
          <w:szCs w:val="28"/>
          <w:lang w:val="es-ES_tradnl"/>
        </w:rPr>
        <w:t>và điện trở suất 1,1.10</w:t>
      </w:r>
      <w:r w:rsidRPr="00C54738">
        <w:rPr>
          <w:rFonts w:ascii="Times New Roman" w:hAnsi="Times New Roman"/>
          <w:sz w:val="28"/>
          <w:szCs w:val="28"/>
          <w:vertAlign w:val="superscript"/>
          <w:lang w:val="es-ES_tradnl"/>
        </w:rPr>
        <w:t>-6</w:t>
      </w:r>
      <w:r w:rsidRPr="00C54738">
        <w:rPr>
          <w:rFonts w:ascii="Times New Roman" w:hAnsi="Times New Roman"/>
          <w:sz w:val="28"/>
          <w:szCs w:val="28"/>
          <w:lang w:val="es-ES_tradnl"/>
        </w:rPr>
        <w:t xml:space="preserve"> </w:t>
      </w:r>
      <w:r w:rsidRPr="00C54738">
        <w:rPr>
          <w:rFonts w:ascii="Times New Roman" w:hAnsi="Times New Roman"/>
          <w:sz w:val="28"/>
          <w:szCs w:val="28"/>
        </w:rPr>
        <w:sym w:font="Symbol" w:char="F057"/>
      </w:r>
      <w:r w:rsidRPr="00C54738">
        <w:rPr>
          <w:rFonts w:ascii="Times New Roman" w:hAnsi="Times New Roman"/>
          <w:sz w:val="28"/>
          <w:szCs w:val="28"/>
          <w:lang w:val="es-ES_tradnl"/>
        </w:rPr>
        <w:t>m. Được đặt vào hiệu điện thế U = 220V và sử dụng trong thời gian 15 phút.</w:t>
      </w:r>
    </w:p>
    <w:p w14:paraId="127AD48C" w14:textId="77777777" w:rsidR="00BC6F05" w:rsidRPr="00C54738" w:rsidRDefault="00BC6F05" w:rsidP="00BC6F05">
      <w:pPr>
        <w:jc w:val="both"/>
        <w:rPr>
          <w:rFonts w:ascii="Times New Roman" w:hAnsi="Times New Roman"/>
          <w:sz w:val="28"/>
          <w:szCs w:val="28"/>
          <w:lang w:val="es-ES_tradnl"/>
        </w:rPr>
      </w:pPr>
      <w:r w:rsidRPr="00C54738">
        <w:rPr>
          <w:rFonts w:ascii="Times New Roman" w:hAnsi="Times New Roman"/>
          <w:sz w:val="28"/>
          <w:szCs w:val="28"/>
          <w:lang w:val="es-ES_tradnl"/>
        </w:rPr>
        <w:tab/>
        <w:t>Tính điện trở của dây.</w:t>
      </w:r>
    </w:p>
    <w:p w14:paraId="0D38AEAB" w14:textId="77777777" w:rsidR="00BC6F05" w:rsidRPr="00C54738" w:rsidRDefault="00BC6F05" w:rsidP="00BC6F05">
      <w:pPr>
        <w:jc w:val="both"/>
        <w:rPr>
          <w:rFonts w:ascii=".VnTime" w:eastAsia="TimesNewRomanPS-BoldMT" w:hAnsi=".VnTime"/>
          <w:b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C©u 9 (3®): </w:t>
      </w:r>
    </w:p>
    <w:p w14:paraId="52918540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   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Mét bãng ®Ìn cã ghi 220V – 40W. M¾c bãng ®Ìn nµy vµo nguån ®iÖn 200V.  </w:t>
      </w:r>
    </w:p>
    <w:p w14:paraId="33B1CBC1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a) TÝnh ®iÖn trë cña ®Ìn vµ nãi râ sù chuyÓn ho¸ n¨ng l­îng khi ®Ìn ho¹t ®éng.</w:t>
      </w:r>
    </w:p>
    <w:p w14:paraId="46E28D58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       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>b) TÝnh c«ng suÊt tiªu thô cña ®Ìn</w:t>
      </w:r>
      <w:r>
        <w:rPr>
          <w:rFonts w:ascii=".VnTime" w:eastAsia="TimesNewRomanPS-BoldMT" w:hAnsi=".VnTime"/>
          <w:bCs/>
          <w:sz w:val="28"/>
          <w:szCs w:val="28"/>
          <w:lang w:val="pt-BR"/>
        </w:rPr>
        <w:t>.</w:t>
      </w:r>
    </w:p>
    <w:p w14:paraId="7C5547D3" w14:textId="77777777" w:rsidR="00BC6F05" w:rsidRPr="00C54738" w:rsidRDefault="00BC6F05" w:rsidP="00BC6F05">
      <w:pPr>
        <w:jc w:val="center"/>
        <w:rPr>
          <w:rFonts w:ascii=".VnTime" w:eastAsia="TimesNewRomanPS-BoldMT" w:hAnsi=".VnTime"/>
          <w:b/>
          <w:iCs/>
          <w:sz w:val="28"/>
          <w:szCs w:val="28"/>
          <w:lang w:val="pt-BR"/>
        </w:rPr>
      </w:pPr>
    </w:p>
    <w:p w14:paraId="6EB16834" w14:textId="77777777" w:rsidR="00BC6F05" w:rsidRPr="00C54738" w:rsidRDefault="00BC6F05" w:rsidP="00BC6F05">
      <w:pPr>
        <w:jc w:val="center"/>
        <w:rPr>
          <w:rFonts w:ascii="Times New Roman" w:eastAsia="TimesNewRomanPS-BoldMT" w:hAnsi="Times New Roman"/>
          <w:b/>
          <w:iCs/>
          <w:sz w:val="28"/>
          <w:szCs w:val="28"/>
          <w:lang w:val="pt-BR"/>
        </w:rPr>
      </w:pPr>
    </w:p>
    <w:p w14:paraId="26F78B27" w14:textId="77777777" w:rsidR="00BC6F05" w:rsidRPr="00C54738" w:rsidRDefault="00BC6F05" w:rsidP="00BC6F05">
      <w:pPr>
        <w:jc w:val="center"/>
        <w:rPr>
          <w:rFonts w:ascii="Times New Roman" w:eastAsia="TimesNewRomanPS-BoldMT" w:hAnsi="Times New Roman"/>
          <w:bCs/>
          <w:sz w:val="28"/>
          <w:szCs w:val="28"/>
          <w:lang w:val="pt-BR"/>
        </w:rPr>
      </w:pPr>
      <w:r w:rsidRPr="00C54738">
        <w:rPr>
          <w:rFonts w:ascii="Times New Roman" w:eastAsia="TimesNewRomanPS-BoldMT" w:hAnsi="Times New Roman"/>
          <w:b/>
          <w:iCs/>
          <w:sz w:val="28"/>
          <w:szCs w:val="28"/>
          <w:lang w:val="pt-BR"/>
        </w:rPr>
        <w:t>Đáp án và biểu điểm :</w:t>
      </w:r>
    </w:p>
    <w:p w14:paraId="01A21F2E" w14:textId="77777777" w:rsidR="00BC6F05" w:rsidRPr="00C54738" w:rsidRDefault="00BC6F05" w:rsidP="00BC6F05">
      <w:pPr>
        <w:jc w:val="both"/>
        <w:rPr>
          <w:rFonts w:ascii="Times New Roman" w:hAnsi="Times New Roman"/>
          <w:bCs/>
          <w:i/>
          <w:iCs/>
          <w:sz w:val="28"/>
          <w:szCs w:val="28"/>
          <w:lang w:val="es-ES"/>
        </w:rPr>
      </w:pPr>
      <w:r w:rsidRPr="00C54738">
        <w:rPr>
          <w:rFonts w:ascii="Times New Roman" w:hAnsi="Times New Roman"/>
          <w:b/>
          <w:bCs/>
          <w:iCs/>
          <w:sz w:val="28"/>
          <w:szCs w:val="28"/>
          <w:lang w:val="es-ES"/>
        </w:rPr>
        <w:t xml:space="preserve">A. TRẮC NGHIỆM:  </w:t>
      </w:r>
      <w:r w:rsidRPr="00C54738">
        <w:rPr>
          <w:rFonts w:ascii="Times New Roman" w:hAnsi="Times New Roman"/>
          <w:bCs/>
          <w:iCs/>
          <w:sz w:val="28"/>
          <w:szCs w:val="28"/>
          <w:lang w:val="es-ES"/>
        </w:rPr>
        <w:t>3 điểm</w:t>
      </w:r>
      <w:r w:rsidRPr="00C54738">
        <w:rPr>
          <w:rFonts w:ascii="Times New Roman" w:hAnsi="Times New Roman"/>
          <w:b/>
          <w:bCs/>
          <w:iCs/>
          <w:sz w:val="28"/>
          <w:szCs w:val="28"/>
          <w:lang w:val="es-ES"/>
        </w:rPr>
        <w:t xml:space="preserve"> </w:t>
      </w:r>
      <w:r w:rsidRPr="00C54738">
        <w:rPr>
          <w:rFonts w:ascii="Times New Roman" w:hAnsi="Times New Roman"/>
          <w:bCs/>
          <w:i/>
          <w:iCs/>
          <w:sz w:val="28"/>
          <w:szCs w:val="28"/>
          <w:lang w:val="es-ES"/>
        </w:rPr>
        <w:t>(chọn đúng đáp án mỗi câu cho 0,5 điểm)</w:t>
      </w:r>
    </w:p>
    <w:tbl>
      <w:tblPr>
        <w:tblW w:w="900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40"/>
        <w:gridCol w:w="1167"/>
        <w:gridCol w:w="1120"/>
        <w:gridCol w:w="1353"/>
        <w:gridCol w:w="1167"/>
        <w:gridCol w:w="1400"/>
        <w:gridCol w:w="1260"/>
      </w:tblGrid>
      <w:tr w:rsidR="00BC6F05" w:rsidRPr="00C54738" w14:paraId="7047E1DC" w14:textId="77777777" w:rsidTr="006075AC">
        <w:tc>
          <w:tcPr>
            <w:tcW w:w="1540" w:type="dxa"/>
          </w:tcPr>
          <w:p w14:paraId="4392CA2E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Câu hỏi</w:t>
            </w:r>
          </w:p>
        </w:tc>
        <w:tc>
          <w:tcPr>
            <w:tcW w:w="1167" w:type="dxa"/>
          </w:tcPr>
          <w:p w14:paraId="71630F77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  <w:tc>
          <w:tcPr>
            <w:tcW w:w="1120" w:type="dxa"/>
          </w:tcPr>
          <w:p w14:paraId="00553BD9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1353" w:type="dxa"/>
          </w:tcPr>
          <w:p w14:paraId="60E5B1CC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1167" w:type="dxa"/>
          </w:tcPr>
          <w:p w14:paraId="66E2C144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1400" w:type="dxa"/>
          </w:tcPr>
          <w:p w14:paraId="241D33FB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1260" w:type="dxa"/>
          </w:tcPr>
          <w:p w14:paraId="0F5FFBB4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</w:tc>
      </w:tr>
      <w:tr w:rsidR="00BC6F05" w:rsidRPr="00C54738" w14:paraId="121EAB2E" w14:textId="77777777" w:rsidTr="006075AC">
        <w:tc>
          <w:tcPr>
            <w:tcW w:w="1540" w:type="dxa"/>
          </w:tcPr>
          <w:p w14:paraId="10B09AFA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Đáp án</w:t>
            </w:r>
          </w:p>
        </w:tc>
        <w:tc>
          <w:tcPr>
            <w:tcW w:w="1167" w:type="dxa"/>
          </w:tcPr>
          <w:p w14:paraId="62362B94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</w:p>
        </w:tc>
        <w:tc>
          <w:tcPr>
            <w:tcW w:w="1120" w:type="dxa"/>
          </w:tcPr>
          <w:p w14:paraId="5332C6E6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</w:p>
        </w:tc>
        <w:tc>
          <w:tcPr>
            <w:tcW w:w="1353" w:type="dxa"/>
          </w:tcPr>
          <w:p w14:paraId="5E05423D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1167" w:type="dxa"/>
          </w:tcPr>
          <w:p w14:paraId="0ACB1274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1400" w:type="dxa"/>
          </w:tcPr>
          <w:p w14:paraId="2B8F9C05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1260" w:type="dxa"/>
          </w:tcPr>
          <w:p w14:paraId="3F614847" w14:textId="77777777" w:rsidR="00BC6F05" w:rsidRPr="00C54738" w:rsidRDefault="00BC6F05" w:rsidP="006075AC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54738">
              <w:rPr>
                <w:rFonts w:ascii="Times New Roman" w:hAnsi="Times New Roman"/>
                <w:bCs/>
                <w:sz w:val="28"/>
                <w:szCs w:val="28"/>
              </w:rPr>
              <w:t>D</w:t>
            </w:r>
          </w:p>
        </w:tc>
      </w:tr>
    </w:tbl>
    <w:p w14:paraId="3D99BFF4" w14:textId="77777777" w:rsidR="00BC6F05" w:rsidRPr="00C54738" w:rsidRDefault="00BC6F05" w:rsidP="00BC6F05">
      <w:pPr>
        <w:jc w:val="both"/>
        <w:rPr>
          <w:rFonts w:ascii="Times New Roman" w:hAnsi="Times New Roman"/>
          <w:b/>
          <w:bCs/>
          <w:iCs/>
          <w:sz w:val="28"/>
          <w:szCs w:val="28"/>
          <w:lang w:val="es-ES"/>
        </w:rPr>
      </w:pPr>
      <w:r w:rsidRPr="00C54738">
        <w:rPr>
          <w:rFonts w:ascii="Times New Roman" w:hAnsi="Times New Roman"/>
          <w:b/>
          <w:bCs/>
          <w:iCs/>
          <w:sz w:val="28"/>
          <w:szCs w:val="28"/>
          <w:lang w:val="es-ES"/>
        </w:rPr>
        <w:t xml:space="preserve">B. TỰ LUẬN:   </w:t>
      </w:r>
      <w:r w:rsidRPr="00C54738">
        <w:rPr>
          <w:rFonts w:ascii="Times New Roman" w:hAnsi="Times New Roman"/>
          <w:bCs/>
          <w:iCs/>
          <w:sz w:val="28"/>
          <w:szCs w:val="28"/>
          <w:lang w:val="es-ES"/>
        </w:rPr>
        <w:t>7 điểm</w:t>
      </w:r>
    </w:p>
    <w:p w14:paraId="4E65CEFA" w14:textId="77777777" w:rsidR="00BC6F05" w:rsidRPr="00C54738" w:rsidRDefault="00BC6F05" w:rsidP="00BC6F05">
      <w:pPr>
        <w:rPr>
          <w:rFonts w:ascii=".VnTime" w:hAnsi=".VnTime"/>
          <w:sz w:val="28"/>
          <w:szCs w:val="28"/>
          <w:lang w:val="es-ES"/>
        </w:rPr>
      </w:pPr>
      <w:r w:rsidRPr="00C54738">
        <w:rPr>
          <w:rFonts w:ascii=".VnTime" w:eastAsia="TimesNewRomanPS-BoldMT" w:hAnsi=".VnTime"/>
          <w:b/>
          <w:bCs/>
          <w:sz w:val="28"/>
          <w:szCs w:val="28"/>
          <w:u w:val="single"/>
          <w:lang w:val="pt-BR"/>
        </w:rPr>
        <w:t>C©u 7</w:t>
      </w: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(3®):</w:t>
      </w:r>
    </w:p>
    <w:p w14:paraId="32C236C5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1) V×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1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nèi tiÕp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2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nªn ®iÖn trë t­¬ng ®­¬ng cña ®o¹n m¹ch AB lµ:</w:t>
      </w:r>
    </w:p>
    <w:p w14:paraId="5FBBF742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                  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AB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=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1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+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2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= 4 + 6 = 10(</w:t>
      </w:r>
      <w:r w:rsidRPr="00C54738">
        <w:rPr>
          <w:rFonts w:ascii=".VnTime" w:hAnsi=".VnTime"/>
          <w:position w:val="-4"/>
          <w:sz w:val="28"/>
          <w:szCs w:val="28"/>
          <w:lang w:val="pt-BR"/>
        </w:rPr>
        <w:object w:dxaOrig="260" w:dyaOrig="260" w14:anchorId="362023AB">
          <v:shape id="_x0000_i1042" type="#_x0000_t75" style="width:12.75pt;height:12.75pt" o:ole="">
            <v:imagedata r:id="rId18" o:title=""/>
          </v:shape>
          <o:OLEObject Type="Embed" ProgID="Equation.3" ShapeID="_x0000_i1042" DrawAspect="Content" ObjectID="_1728142906" r:id="rId22"/>
        </w:object>
      </w:r>
      <w:r w:rsidRPr="00C54738">
        <w:rPr>
          <w:rFonts w:ascii=".VnTime" w:hAnsi=".VnTime"/>
          <w:sz w:val="28"/>
          <w:szCs w:val="28"/>
          <w:lang w:val="pt-BR"/>
        </w:rPr>
        <w:t>)          (0,5®)</w:t>
      </w:r>
    </w:p>
    <w:p w14:paraId="49099B0F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C­êng ®é dßng ®iÖn qua ®o¹n m¹ch AB lµ:</w:t>
      </w:r>
    </w:p>
    <w:p w14:paraId="108E6080" w14:textId="77777777" w:rsidR="00BC6F05" w:rsidRPr="00C54738" w:rsidRDefault="00BC6F05" w:rsidP="00BC6F05">
      <w:pPr>
        <w:rPr>
          <w:rFonts w:ascii=".VnTime" w:hAnsi=".VnTime"/>
          <w:sz w:val="28"/>
          <w:szCs w:val="28"/>
          <w:lang w:val="es-ES"/>
        </w:rPr>
      </w:pPr>
      <w:r w:rsidRPr="00C54738">
        <w:rPr>
          <w:rFonts w:ascii=".VnTime" w:hAnsi=".VnTime"/>
          <w:sz w:val="28"/>
          <w:szCs w:val="28"/>
          <w:lang w:val="es-ES"/>
        </w:rPr>
        <w:t xml:space="preserve">                            I</w:t>
      </w:r>
      <w:r w:rsidRPr="00C54738">
        <w:rPr>
          <w:rFonts w:ascii=".VnTime" w:hAnsi=".VnTime"/>
          <w:sz w:val="28"/>
          <w:szCs w:val="28"/>
          <w:vertAlign w:val="subscript"/>
          <w:lang w:val="es-ES"/>
        </w:rPr>
        <w:t>AB</w:t>
      </w:r>
      <w:r w:rsidRPr="00C54738">
        <w:rPr>
          <w:rFonts w:ascii=".VnTime" w:hAnsi=".VnTime"/>
          <w:sz w:val="28"/>
          <w:szCs w:val="28"/>
          <w:lang w:val="es-ES"/>
        </w:rPr>
        <w:t xml:space="preserve"> = </w:t>
      </w:r>
      <w:r w:rsidRPr="00C54738">
        <w:rPr>
          <w:rFonts w:ascii=".VnTime" w:hAnsi=".VnTime"/>
          <w:position w:val="-30"/>
          <w:sz w:val="28"/>
          <w:szCs w:val="28"/>
          <w:lang w:val="es-ES"/>
        </w:rPr>
        <w:object w:dxaOrig="1840" w:dyaOrig="700" w14:anchorId="0A052307">
          <v:shape id="_x0000_i1043" type="#_x0000_t75" style="width:92.25pt;height:35.25pt" o:ole="">
            <v:imagedata r:id="rId23" o:title=""/>
          </v:shape>
          <o:OLEObject Type="Embed" ProgID="Equation.3" ShapeID="_x0000_i1043" DrawAspect="Content" ObjectID="_1728142907" r:id="rId24"/>
        </w:object>
      </w:r>
      <w:r w:rsidRPr="00C54738">
        <w:rPr>
          <w:rFonts w:ascii=".VnTime" w:hAnsi=".VnTime"/>
          <w:sz w:val="28"/>
          <w:szCs w:val="28"/>
          <w:lang w:val="es-ES"/>
        </w:rPr>
        <w:t xml:space="preserve">                           (0,5®)</w:t>
      </w:r>
    </w:p>
    <w:p w14:paraId="4118BE01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2). a)M¾c thªm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3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= 12</w:t>
      </w:r>
      <w:r w:rsidRPr="00C54738">
        <w:rPr>
          <w:rFonts w:ascii=".VnTime" w:hAnsi=".VnTime"/>
          <w:position w:val="-4"/>
          <w:sz w:val="28"/>
          <w:szCs w:val="28"/>
          <w:lang w:val="pt-BR"/>
        </w:rPr>
        <w:object w:dxaOrig="260" w:dyaOrig="260" w14:anchorId="021D7719">
          <v:shape id="_x0000_i1044" type="#_x0000_t75" style="width:12.75pt;height:12.75pt" o:ole="">
            <v:imagedata r:id="rId18" o:title=""/>
          </v:shape>
          <o:OLEObject Type="Embed" ProgID="Equation.3" ShapeID="_x0000_i1044" DrawAspect="Content" ObjectID="_1728142908" r:id="rId25"/>
        </w:object>
      </w:r>
      <w:r w:rsidRPr="00C54738">
        <w:rPr>
          <w:rFonts w:ascii=".VnTime" w:hAnsi=".VnTime"/>
          <w:sz w:val="28"/>
          <w:szCs w:val="28"/>
          <w:lang w:val="pt-BR"/>
        </w:rPr>
        <w:t xml:space="preserve"> 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>song song víi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2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ta cã s¬ ®å:     (0,5®)</w:t>
      </w:r>
    </w:p>
    <w:p w14:paraId="6D3E0C58" w14:textId="77777777" w:rsidR="00BC6F05" w:rsidRPr="00C54738" w:rsidRDefault="00BC6F05" w:rsidP="00BC6F05">
      <w:pPr>
        <w:jc w:val="both"/>
        <w:rPr>
          <w:rFonts w:ascii=".VnTime" w:eastAsia="TimesNewRomanPS-BoldMT" w:hAnsi=".VnTime"/>
          <w:b/>
          <w:bCs/>
          <w:vertAlign w:val="subscript"/>
          <w:lang w:val="pt-BR"/>
        </w:rPr>
      </w:pPr>
      <w:r w:rsidRPr="00C54738">
        <w:rPr>
          <w:rFonts w:ascii=".VnTime" w:eastAsia="TimesNewRomanPS-BoldMT" w:hAnsi=".VnTime"/>
          <w:bCs/>
          <w:lang w:val="pt-BR"/>
        </w:rPr>
        <w:t xml:space="preserve">                                                                  R</w:t>
      </w:r>
      <w:r w:rsidRPr="00C54738">
        <w:rPr>
          <w:rFonts w:ascii=".VnTime" w:eastAsia="TimesNewRomanPS-BoldMT" w:hAnsi=".VnTime"/>
          <w:bCs/>
          <w:vertAlign w:val="subscript"/>
          <w:lang w:val="pt-BR"/>
        </w:rPr>
        <w:t>1</w:t>
      </w:r>
      <w:r w:rsidRPr="00C54738">
        <w:rPr>
          <w:rFonts w:ascii=".VnTime" w:eastAsia="TimesNewRomanPS-BoldMT" w:hAnsi=".VnTime"/>
          <w:bCs/>
          <w:lang w:val="pt-BR"/>
        </w:rPr>
        <w:t xml:space="preserve">                    R</w:t>
      </w:r>
      <w:r w:rsidRPr="00C54738">
        <w:rPr>
          <w:rFonts w:ascii=".VnTime" w:eastAsia="TimesNewRomanPS-BoldMT" w:hAnsi=".VnTime"/>
          <w:bCs/>
          <w:vertAlign w:val="subscript"/>
          <w:lang w:val="pt-BR"/>
        </w:rPr>
        <w:t>2</w:t>
      </w:r>
    </w:p>
    <w:p w14:paraId="006C7FF6" w14:textId="77777777" w:rsidR="00BC6F05" w:rsidRPr="00C54738" w:rsidRDefault="00BC6F05" w:rsidP="00BC6F05">
      <w:pPr>
        <w:rPr>
          <w:rFonts w:ascii=".VnTime" w:hAnsi=".VnTime"/>
          <w:lang w:val="pt-BR"/>
        </w:rPr>
      </w:pP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F6EAC5C" wp14:editId="13D71AB2">
                <wp:simplePos x="0" y="0"/>
                <wp:positionH relativeFrom="column">
                  <wp:posOffset>2971800</wp:posOffset>
                </wp:positionH>
                <wp:positionV relativeFrom="paragraph">
                  <wp:posOffset>142240</wp:posOffset>
                </wp:positionV>
                <wp:extent cx="0" cy="457200"/>
                <wp:effectExtent l="7620" t="10795" r="11430" b="8255"/>
                <wp:wrapNone/>
                <wp:docPr id="15" name="Đường nối Thẳng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558144" id="Đường nối Thẳng 15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1.2pt" to="234pt,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i0YrAEAAEcDAAAOAAAAZHJzL2Uyb0RvYy54bWysUk2P0zAQvSPxHyzfadqK8hE13UOX5bJA&#10;pV1+wNR2EgvHY824Tfvvsd20LHBD+DCy5+P5zZtZ350GJ46G2KJv5GI2l8J4hdr6rpHfnx/efJCC&#10;I3gNDr1p5NmwvNu8frUeQ22W2KPThkQC8VyPoZF9jKGuKla9GYBnGIxPwRZpgJie1FWaYEzog6uW&#10;8/m7akTSgVAZ5uS9vwTlpuC3rVHxW9uyicI1MnGLxVKx+2yrzRrqjiD0Vk004B9YDGB9+vQGdQ8R&#10;xIHsX1CDVYSMbZwpHCpsW6tM6SF1s5j/0c1TD8GUXpI4HG4y8f+DVV+PW7+jTF2d/FN4RPWDhcdt&#10;D74zhcDzOaTBLbJU1Ri4vpXkB4cdif34BXXKgUPEosKppSFDpv7EqYh9voltTlGoi1Ml79vV+zTH&#10;Ag71tS4Qx88GB5EvjXTWZxmghuMjx8wD6mtKdnt8sM6VUTovxkZ+XC1XpYDRWZ2DOY2p228diSPk&#10;ZShn+ve3NMKD1wWsN6A/TfcI1l3u6XPnJy1y+3nXuN6jPu/oqlGaVmE5bVZeh5fvUv1r/zc/AQAA&#10;//8DAFBLAwQUAAYACAAAACEAZEl3yd0AAAAJAQAADwAAAGRycy9kb3ducmV2LnhtbEyPwU7DMBBE&#10;70j8g7VIXKrWIURVCdlUCMiNC4WK6zZekoh4ncZuG/h6jDjAcXZGs2+K9WR7deTRd04QrhYJKJba&#10;mU4ahNeXar4C5QOJod4JI3yyh3V5flZQbtxJnvm4CY2KJeJzQmhDGHKtfd2yJb9wA0v03t1oKUQ5&#10;NtqMdIrlttdpkiy1pU7ih5YGvm+5/tgcLIKvtryvvmb1LHm7bhyn+4enR0K8vJjubkEFnsJfGH7w&#10;IzqUkWnnDmK86hGy5SpuCQhpmoGKgd/DDuEmy0CXhf6/oPwGAAD//wMAUEsBAi0AFAAGAAgAAAAh&#10;ALaDOJL+AAAA4QEAABMAAAAAAAAAAAAAAAAAAAAAAFtDb250ZW50X1R5cGVzXS54bWxQSwECLQAU&#10;AAYACAAAACEAOP0h/9YAAACUAQAACwAAAAAAAAAAAAAAAAAvAQAAX3JlbHMvLnJlbHNQSwECLQAU&#10;AAYACAAAACEAcHYtGKwBAABHAwAADgAAAAAAAAAAAAAAAAAuAgAAZHJzL2Uyb0RvYy54bWxQSwEC&#10;LQAUAAYACAAAACEAZEl3yd0AAAAJAQAADwAAAAAAAAAAAAAAAAAGBAAAZHJzL2Rvd25yZXYueG1s&#10;UEsFBgAAAAAEAAQA8wAAABAFAAAAAA=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E27DDE7" wp14:editId="1A78CC73">
                <wp:simplePos x="0" y="0"/>
                <wp:positionH relativeFrom="column">
                  <wp:posOffset>3886200</wp:posOffset>
                </wp:positionH>
                <wp:positionV relativeFrom="paragraph">
                  <wp:posOffset>142240</wp:posOffset>
                </wp:positionV>
                <wp:extent cx="0" cy="457200"/>
                <wp:effectExtent l="7620" t="10795" r="11430" b="8255"/>
                <wp:wrapNone/>
                <wp:docPr id="14" name="Đường nối Thẳng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EECABC" id="Đường nối Thẳng 14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1.2pt" to="306pt,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i0YrAEAAEcDAAAOAAAAZHJzL2Uyb0RvYy54bWysUk2P0zAQvSPxHyzfadqK8hE13UOX5bJA&#10;pV1+wNR2EgvHY824Tfvvsd20LHBD+DCy5+P5zZtZ350GJ46G2KJv5GI2l8J4hdr6rpHfnx/efJCC&#10;I3gNDr1p5NmwvNu8frUeQ22W2KPThkQC8VyPoZF9jKGuKla9GYBnGIxPwRZpgJie1FWaYEzog6uW&#10;8/m7akTSgVAZ5uS9vwTlpuC3rVHxW9uyicI1MnGLxVKx+2yrzRrqjiD0Vk004B9YDGB9+vQGdQ8R&#10;xIHsX1CDVYSMbZwpHCpsW6tM6SF1s5j/0c1TD8GUXpI4HG4y8f+DVV+PW7+jTF2d/FN4RPWDhcdt&#10;D74zhcDzOaTBLbJU1Ri4vpXkB4cdif34BXXKgUPEosKppSFDpv7EqYh9voltTlGoi1Ml79vV+zTH&#10;Ag71tS4Qx88GB5EvjXTWZxmghuMjx8wD6mtKdnt8sM6VUTovxkZ+XC1XpYDRWZ2DOY2p228diSPk&#10;ZShn+ve3NMKD1wWsN6A/TfcI1l3u6XPnJy1y+3nXuN6jPu/oqlGaVmE5bVZeh5fvUv1r/zc/AQAA&#10;//8DAFBLAwQUAAYACAAAACEAF0FQu90AAAAJAQAADwAAAGRycy9kb3ducmV2LnhtbEyPwU7DMBBE&#10;70j8g7VIXCrqNERVCdlUCMiNC4WK6zZekoh4ncZuG/h6jDjAcXZGs2+K9WR7deTRd04QFvMEFEvt&#10;TCcNwutLdbUC5QOJod4JI3yyh3V5flZQbtxJnvm4CY2KJeJzQmhDGHKtfd2yJT93A0v03t1oKUQ5&#10;NtqMdIrlttdpkiy1pU7ih5YGvm+5/tgcLIKvtryvvmb1LHm7bhyn+4enR0K8vJjubkEFnsJfGH7w&#10;IzqUkWnnDmK86hGWizRuCQhpmoGKgd/DDuEmy0CXhf6/oPwGAAD//wMAUEsBAi0AFAAGAAgAAAAh&#10;ALaDOJL+AAAA4QEAABMAAAAAAAAAAAAAAAAAAAAAAFtDb250ZW50X1R5cGVzXS54bWxQSwECLQAU&#10;AAYACAAAACEAOP0h/9YAAACUAQAACwAAAAAAAAAAAAAAAAAvAQAAX3JlbHMvLnJlbHNQSwECLQAU&#10;AAYACAAAACEAcHYtGKwBAABHAwAADgAAAAAAAAAAAAAAAAAuAgAAZHJzL2Uyb0RvYy54bWxQSwEC&#10;LQAUAAYACAAAACEAF0FQu90AAAAJAQAADwAAAAAAAAAAAAAAAAAGBAAAZHJzL2Rvd25yZXYueG1s&#10;UEsFBgAAAAAEAAQA8wAAABAFAAAAAA=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7480FFA" wp14:editId="1299A624">
                <wp:simplePos x="0" y="0"/>
                <wp:positionH relativeFrom="column">
                  <wp:posOffset>2667000</wp:posOffset>
                </wp:positionH>
                <wp:positionV relativeFrom="paragraph">
                  <wp:posOffset>123825</wp:posOffset>
                </wp:positionV>
                <wp:extent cx="355600" cy="0"/>
                <wp:effectExtent l="7620" t="11430" r="8255" b="7620"/>
                <wp:wrapNone/>
                <wp:docPr id="13" name="Đường nối Thẳng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5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4308D8" id="Đường nối Thẳng 13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pt,9.75pt" to="238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x62rgEAAEcDAAAOAAAAZHJzL2Uyb0RvYy54bWysUsFuGyEQvVfqPyDu9a5dOWpXXufgNL2k&#10;raWkHzAGdheFZdAM9tp/XyC2E7W3KhwQMDOP997M6vY4OnEwxBZ9K+ezWgrjFWrr+1b+frr/9EUK&#10;juA1OPSmlSfD8nb98cNqCo1Z4IBOGxIJxHMzhVYOMYamqlgNZgSeYTA+BTukEWK6Ul9pgimhj65a&#10;1PVNNSHpQKgMc3q9ewnKdcHvOqPir65jE4VrZeIWy05l3+W9Wq+g6QnCYNWZBvwHixGsT59eoe4g&#10;gtiT/QdqtIqQsYszhWOFXWeVKRqSmnn9l5rHAYIpWpI5HK428fvBqp+Hjd9Spq6O/jE8oHpm4XEz&#10;gO9NIfB0Cqlx82xVNQVuriX5wmFLYjf9QJ1yYB+xuHDsaMyQSZ84FrNPV7PNMQqVHj8vlzd1aom6&#10;hCpoLnWBOH43OIp8aKWzPtsADRweOGYe0FxS8rPHe+tcaaXzYmrl1+ViWQoYndU5mNOY+t3GkThA&#10;HoayiqgUeZtGuPe6gA0G9LfzOYJ1L+f0ufNnL7L8PGvc7FCftnTxKHWrsDxPVh6Ht/dS/Tr/6z8A&#10;AAD//wMAUEsDBBQABgAIAAAAIQAjhsyA3AAAAAkBAAAPAAAAZHJzL2Rvd25yZXYueG1sTI9BT8JA&#10;EIXvJP6HzZh4IbIVEaV2S4zaGxdR43XoDm1jd7Z0F6j8esd40OO89+XNe9lycK06UB8azwauJgko&#10;4tLbhisDb6/F5R2oEJEttp7JwBcFWOZnowxT64/8Qod1rJSEcEjRQB1jl2odypochonviMXb+t5h&#10;lLOvtO3xKOGu1dMkmWuHDcuHGjt6rKn8XO+dgVC80644jctx8nFdeZrunlbPaMzF+fBwDyrSEP9g&#10;+Kkv1SGXThu/ZxtUa2Am8YKKsbgBJcDsdi7C5lfQeab/L8i/AQAA//8DAFBLAQItABQABgAIAAAA&#10;IQC2gziS/gAAAOEBAAATAAAAAAAAAAAAAAAAAAAAAABbQ29udGVudF9UeXBlc10ueG1sUEsBAi0A&#10;FAAGAAgAAAAhADj9If/WAAAAlAEAAAsAAAAAAAAAAAAAAAAALwEAAF9yZWxzLy5yZWxzUEsBAi0A&#10;FAAGAAgAAAAhALWnHrauAQAARwMAAA4AAAAAAAAAAAAAAAAALgIAAGRycy9lMm9Eb2MueG1sUEsB&#10;Ai0AFAAGAAgAAAAhACOGzIDcAAAACQEAAA8AAAAAAAAAAAAAAAAACAQAAGRycy9kb3ducmV2Lnht&#10;bFBLBQYAAAAABAAEAPMAAAARBQAAAAA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B876F06" wp14:editId="05BAF8A6">
                <wp:simplePos x="0" y="0"/>
                <wp:positionH relativeFrom="column">
                  <wp:posOffset>3200400</wp:posOffset>
                </wp:positionH>
                <wp:positionV relativeFrom="paragraph">
                  <wp:posOffset>38100</wp:posOffset>
                </wp:positionV>
                <wp:extent cx="520700" cy="146685"/>
                <wp:effectExtent l="7620" t="11430" r="5080" b="13335"/>
                <wp:wrapNone/>
                <wp:docPr id="12" name="Hình chữ nhật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0700" cy="146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97F80B" id="Hình chữ nhật 12" o:spid="_x0000_s1026" style="position:absolute;margin-left:252pt;margin-top:3pt;width:41pt;height:11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Xc+FgIAAC4EAAAOAAAAZHJzL2Uyb0RvYy54bWysU9tu2zAMfR+wfxD0vtgJkrQ14hRFugwD&#10;ugvQ7QMYWbaFyaJGKXGyrx+tXJpdnobpQRBF6pA8PFrc7zsrdpqCQVfK8SiXQjuFlXFNKb9+Wb+5&#10;lSJEcBVYdLqUBx3k/fL1q0XvCz3BFm2lSTCIC0XvS9nG6IssC6rVHYQReu3YWSN1ENmkJqsIekbv&#10;bDbJ83nWI1WeUOkQ+Pbx6JTLhF/XWsVPdR10FLaUXFtMO6V9M+zZcgFFQ+Bbo05lwD9U0YFxnPQC&#10;9QgRxJbMH1CdUYQB6zhS2GVY10bp1AN3M85/6+a5Ba9TL0xO8Beawv+DVR93z/4zDaUH/4TqWxAO&#10;Vy24Rj8QYd9qqDjdeCAq630oLg8GI/BTsek/YMWjhW3ExMG+pm4A5O7EPlF9uFCt91EovpxN8puc&#10;B6LYNZ7O57ezlAGK82NPIb7T2InhUEriSSZw2D2FOBQDxTkkFY/WVGtjbTKo2awsiR3w1NdpndDD&#10;dZh1oi/l3WwykwJsw/pVkVKSX8LCNVqe1t/QOhNZydZ0pby9BEExEPjWVUlnEYw9nrl664ZSddLo&#10;qaUzpYN6Q7HB6sD0Eh5Fy5+MDy3SDyl6Fmwpw/ctkJbCvnc8orvxdDooPBnT2c2EDbr2bK494BRD&#10;lTJy6+m4isdfsfVkmpYzjRMTDh94rLVJlL9UdRIDizJN4vSBBtVf2ynq5ZsvfwIAAP//AwBQSwME&#10;FAAGAAgAAAAhAG+rSSzeAAAACAEAAA8AAABkcnMvZG93bnJldi54bWxMj0FPwzAMhe9I/IfISNxY&#10;ssKmrWs6IdCQOG7dhVvamLajcaom3Qq/Hu8EJ9t6T8/fy7aT68QZh9B60jCfKRBIlbct1RqOxe5h&#10;BSJEQ9Z0nlDDNwbY5rc3mUmtv9Aez4dYCw6hkBoNTYx9KmWoGnQmzHyPxNqnH5yJfA61tIO5cLjr&#10;ZKLUUjrTEn9oTI8vDVZfh9FpKNvkaH72xZty691jfJ+K0/jxqvX93fS8ARFxin9muOIzOuTMVPqR&#10;bBCdhoV64i5Rw5IH64vVdSk1JOs5yDyT/wvkvwAAAP//AwBQSwECLQAUAAYACAAAACEAtoM4kv4A&#10;AADhAQAAEwAAAAAAAAAAAAAAAAAAAAAAW0NvbnRlbnRfVHlwZXNdLnhtbFBLAQItABQABgAIAAAA&#10;IQA4/SH/1gAAAJQBAAALAAAAAAAAAAAAAAAAAC8BAABfcmVscy8ucmVsc1BLAQItABQABgAIAAAA&#10;IQBTkXc+FgIAAC4EAAAOAAAAAAAAAAAAAAAAAC4CAABkcnMvZTJvRG9jLnhtbFBLAQItABQABgAI&#10;AAAAIQBvq0ks3gAAAAgBAAAPAAAAAAAAAAAAAAAAAHAEAABkcnMvZG93bnJldi54bWxQSwUGAAAA&#10;AAQABADzAAAAewUA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0E1A602" wp14:editId="1BAA934A">
                <wp:simplePos x="0" y="0"/>
                <wp:positionH relativeFrom="column">
                  <wp:posOffset>2146300</wp:posOffset>
                </wp:positionH>
                <wp:positionV relativeFrom="paragraph">
                  <wp:posOffset>38100</wp:posOffset>
                </wp:positionV>
                <wp:extent cx="520700" cy="146685"/>
                <wp:effectExtent l="10795" t="11430" r="11430" b="13335"/>
                <wp:wrapNone/>
                <wp:docPr id="11" name="Hình chữ nhật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0700" cy="146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8DEF90" id="Hình chữ nhật 11" o:spid="_x0000_s1026" style="position:absolute;margin-left:169pt;margin-top:3pt;width:41pt;height:11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Xc+FgIAAC4EAAAOAAAAZHJzL2Uyb0RvYy54bWysU9tu2zAMfR+wfxD0vtgJkrQ14hRFugwD&#10;ugvQ7QMYWbaFyaJGKXGyrx+tXJpdnobpQRBF6pA8PFrc7zsrdpqCQVfK8SiXQjuFlXFNKb9+Wb+5&#10;lSJEcBVYdLqUBx3k/fL1q0XvCz3BFm2lSTCIC0XvS9nG6IssC6rVHYQReu3YWSN1ENmkJqsIekbv&#10;bDbJ83nWI1WeUOkQ+Pbx6JTLhF/XWsVPdR10FLaUXFtMO6V9M+zZcgFFQ+Bbo05lwD9U0YFxnPQC&#10;9QgRxJbMH1CdUYQB6zhS2GVY10bp1AN3M85/6+a5Ba9TL0xO8Beawv+DVR93z/4zDaUH/4TqWxAO&#10;Vy24Rj8QYd9qqDjdeCAq630oLg8GI/BTsek/YMWjhW3ExMG+pm4A5O7EPlF9uFCt91EovpxN8puc&#10;B6LYNZ7O57ezlAGK82NPIb7T2InhUEriSSZw2D2FOBQDxTkkFY/WVGtjbTKo2awsiR3w1NdpndDD&#10;dZh1oi/l3WwykwJsw/pVkVKSX8LCNVqe1t/QOhNZydZ0pby9BEExEPjWVUlnEYw9nrl664ZSddLo&#10;qaUzpYN6Q7HB6sD0Eh5Fy5+MDy3SDyl6Fmwpw/ctkJbCvnc8orvxdDooPBnT2c2EDbr2bK494BRD&#10;lTJy6+m4isdfsfVkmpYzjRMTDh94rLVJlL9UdRIDizJN4vSBBtVf2ynq5ZsvfwIAAP//AwBQSwME&#10;FAAGAAgAAAAhAKQ02bvdAAAACAEAAA8AAABkcnMvZG93bnJldi54bWxMj0FPg0AQhe8m/ofNmHiz&#10;S8E0LTI0RlMTjy29eBtgBVp2lrBLi/56x5OeJpP38t73su1se3Uxo+8cIywXESjDlas7bhCOxe5h&#10;DcoH4pp6xwbhy3jY5rc3GaW1u/LeXA6hURLCPiWENoQh1dpXrbHkF24wLNqnGy0FecdG1yNdJdz2&#10;Oo6ilbbUsTS0NJiX1lTnw2QRyi4+0ve+eIvsZpeE97k4TR+viPd38/MTqGDm8GeGX3xBh1yYSjdx&#10;7VWPkCRr2RIQVnJEf5Q6UCVCvFmCzjP9f0D+AwAA//8DAFBLAQItABQABgAIAAAAIQC2gziS/gAA&#10;AOEBAAATAAAAAAAAAAAAAAAAAAAAAABbQ29udGVudF9UeXBlc10ueG1sUEsBAi0AFAAGAAgAAAAh&#10;ADj9If/WAAAAlAEAAAsAAAAAAAAAAAAAAAAALwEAAF9yZWxzLy5yZWxzUEsBAi0AFAAGAAgAAAAh&#10;AFORdz4WAgAALgQAAA4AAAAAAAAAAAAAAAAALgIAAGRycy9lMm9Eb2MueG1sUEsBAi0AFAAGAAgA&#10;AAAhAKQ02bvdAAAACAEAAA8AAAAAAAAAAAAAAAAAcAQAAGRycy9kb3ducmV2LnhtbFBLBQYAAAAA&#10;BAAEAPMAAAB6BQAAAAA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9E13B65" wp14:editId="50B096C3">
                <wp:simplePos x="0" y="0"/>
                <wp:positionH relativeFrom="column">
                  <wp:posOffset>1422400</wp:posOffset>
                </wp:positionH>
                <wp:positionV relativeFrom="paragraph">
                  <wp:posOffset>-9525</wp:posOffset>
                </wp:positionV>
                <wp:extent cx="88900" cy="228600"/>
                <wp:effectExtent l="10795" t="11430" r="5080" b="7620"/>
                <wp:wrapNone/>
                <wp:docPr id="10" name="Đường nối Thẳng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8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386EC8" id="Đường nối Thẳng 10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2pt,-.75pt" to="119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+EEvwEAAGMDAAAOAAAAZHJzL2Uyb0RvYy54bWysU01v2zAMvQ/YfxB0X5wYaJEacXpI1+3Q&#10;bQHa/QBGH7YwWRQkJXb+/UTFTfdxG+aDQIrk0+MjvbmfBstOKkSDruWrxZIz5QRK47qWf395/LDm&#10;LCZwEiw61fKzivx++/7dZvSNqrFHK1VgGcTFZvQt71PyTVVF0asB4gK9cjmoMQyQshu6SgYYM/pg&#10;q3q5vK1GDNIHFCrGfPtwCfJtwddaifRN66gSsy3P3FI5QzkPdFbbDTRdAN8bMdOAf2AxgHH50SvU&#10;AyRgx2D+ghqMCBhRp4XAoUKtjVClh9zNavlHN889eFV6yeJEf5Up/j9Y8fW0c/tA1MXknv0Tih+R&#10;Odz14DpVCLycfR7ciqSqRh+bawk50e8DO4xfUOYcOCYsKkw6DExb4z9TIYHnTtlUZD9fZVdTYiJf&#10;rtd3yzwbkSN1vb7NNj0FDaFQrQ8xfVI4MDJabo0jUaCB01NMl9TXFLp2+GisLYO1jo0tv7upb0pB&#10;RGskBSkthu6ws4GdgFajfPO7v6UFPDpZwHoF8uNsJzD2Ymee1hGeKts2M3qVhvYwNgeU530gpuTl&#10;SZb25q2jVfnVL1lv/8b2JwAAAP//AwBQSwMEFAAGAAgAAAAhACw0yRLfAAAACQEAAA8AAABkcnMv&#10;ZG93bnJldi54bWxMj8FOwzAQRO9I/IO1SNxap06LSsimqhBwqYRECZydeEkiYjuK3TT8PdsTHGdn&#10;NPsm3822FxONofMOYbVMQJCrvelcg1C+Py+2IELUzujeO0L4oQC74voq15nxZ/dG0zE2gktcyDRC&#10;G+OQSRnqlqwOSz+QY+/Lj1ZHlmMjzajPXG57qZLkTlrdOf7Q6oEeW6q/jyeLsP88PKWvU2V9b+6b&#10;8sPYMnlRiLc38/4BRKQ5/oXhgs/oUDBT5U/OBNEjKLXmLRFhsdqA4IBKt3yoENL1BmSRy/8Lil8A&#10;AAD//wMAUEsBAi0AFAAGAAgAAAAhALaDOJL+AAAA4QEAABMAAAAAAAAAAAAAAAAAAAAAAFtDb250&#10;ZW50X1R5cGVzXS54bWxQSwECLQAUAAYACAAAACEAOP0h/9YAAACUAQAACwAAAAAAAAAAAAAAAAAv&#10;AQAAX3JlbHMvLnJlbHNQSwECLQAUAAYACAAAACEAJ2fhBL8BAABjAwAADgAAAAAAAAAAAAAAAAAu&#10;AgAAZHJzL2Uyb0RvYy54bWxQSwECLQAUAAYACAAAACEALDTJEt8AAAAJAQAADwAAAAAAAAAAAAAA&#10;AAAZBAAAZHJzL2Rvd25yZXYueG1sUEsFBgAAAAAEAAQA8wAAACUFAAAAAA=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194A776" wp14:editId="5EE90D91">
                <wp:simplePos x="0" y="0"/>
                <wp:positionH relativeFrom="column">
                  <wp:posOffset>4267200</wp:posOffset>
                </wp:positionH>
                <wp:positionV relativeFrom="paragraph">
                  <wp:posOffset>0</wp:posOffset>
                </wp:positionV>
                <wp:extent cx="88900" cy="228600"/>
                <wp:effectExtent l="7620" t="11430" r="8255" b="7620"/>
                <wp:wrapNone/>
                <wp:docPr id="9" name="Đường nối Thẳng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8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FD4EBA" id="Đường nối Thẳng 9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pt,0" to="343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+EEvwEAAGMDAAAOAAAAZHJzL2Uyb0RvYy54bWysU01v2zAMvQ/YfxB0X5wYaJEacXpI1+3Q&#10;bQHa/QBGH7YwWRQkJXb+/UTFTfdxG+aDQIrk0+MjvbmfBstOKkSDruWrxZIz5QRK47qWf395/LDm&#10;LCZwEiw61fKzivx++/7dZvSNqrFHK1VgGcTFZvQt71PyTVVF0asB4gK9cjmoMQyQshu6SgYYM/pg&#10;q3q5vK1GDNIHFCrGfPtwCfJtwddaifRN66gSsy3P3FI5QzkPdFbbDTRdAN8bMdOAf2AxgHH50SvU&#10;AyRgx2D+ghqMCBhRp4XAoUKtjVClh9zNavlHN889eFV6yeJEf5Up/j9Y8fW0c/tA1MXknv0Tih+R&#10;Odz14DpVCLycfR7ciqSqRh+bawk50e8DO4xfUOYcOCYsKkw6DExb4z9TIYHnTtlUZD9fZVdTYiJf&#10;rtd3yzwbkSN1vb7NNj0FDaFQrQ8xfVI4MDJabo0jUaCB01NMl9TXFLp2+GisLYO1jo0tv7upb0pB&#10;RGskBSkthu6ws4GdgFajfPO7v6UFPDpZwHoF8uNsJzD2Ymee1hGeKts2M3qVhvYwNgeU530gpuTl&#10;SZb25q2jVfnVL1lv/8b2JwAAAP//AwBQSwMEFAAGAAgAAAAhAJPLDp/bAAAABwEAAA8AAABkcnMv&#10;ZG93bnJldi54bWxMj09Lw0AQxe+C32EZwZvdmEKsaSaliHoRBGvseZMdk2B2NmS3afz2jie9zB/e&#10;8N5vit3iBjXTFHrPCLerBBRx423PLUL1/nSzARWiYWsGz4TwTQF25eVFYXLrz/xG8yG2Skw45Aah&#10;i3HMtQ5NR86ElR+JRfv0kzNR1qnVdjJnMXeDTpMk0870LAmdGemho+brcHII++PL4/p1rp0f7H1b&#10;fVhXJc8p4vXVst+CirTEv2P4xRd0KIWp9ie2QQ0I2V0qv0QEqSJnm0yGGmEtXZeF/s9f/gAAAP//&#10;AwBQSwECLQAUAAYACAAAACEAtoM4kv4AAADhAQAAEwAAAAAAAAAAAAAAAAAAAAAAW0NvbnRlbnRf&#10;VHlwZXNdLnhtbFBLAQItABQABgAIAAAAIQA4/SH/1gAAAJQBAAALAAAAAAAAAAAAAAAAAC8BAABf&#10;cmVscy8ucmVsc1BLAQItABQABgAIAAAAIQAnZ+EEvwEAAGMDAAAOAAAAAAAAAAAAAAAAAC4CAABk&#10;cnMvZTJvRG9jLnhtbFBLAQItABQABgAIAAAAIQCTyw6f2wAAAAcBAAAPAAAAAAAAAAAAAAAAABkE&#10;AABkcnMvZG93bnJldi54bWxQSwUGAAAAAAQABADzAAAAIQUA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DBA5A41" wp14:editId="61253CA3">
                <wp:simplePos x="0" y="0"/>
                <wp:positionH relativeFrom="column">
                  <wp:posOffset>4267200</wp:posOffset>
                </wp:positionH>
                <wp:positionV relativeFrom="paragraph">
                  <wp:posOffset>57150</wp:posOffset>
                </wp:positionV>
                <wp:extent cx="82550" cy="114300"/>
                <wp:effectExtent l="7620" t="11430" r="5080" b="7620"/>
                <wp:wrapNone/>
                <wp:docPr id="8" name="Lưu đồ: Đường kết nối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550" cy="114300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105C3" id="Lưu đồ: Đường kết nối 8" o:spid="_x0000_s1026" type="#_x0000_t120" style="position:absolute;margin-left:336pt;margin-top:4.5pt;width:6.5pt;height: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lDvCwIAABUEAAAOAAAAZHJzL2Uyb0RvYy54bWysU9uO0zAQfUfiHyy/0ySlhd2o6WrVpQhp&#10;WZAWPsB17MTC8Zix27R8PWO32y2XJ0QerBlPfDznzPHiZj9YtlMYDLiGV5OSM+UktMZ1Df/6Zf3q&#10;irMQhWuFBacaflCB3yxfvliMvlZT6MG2ChmBuFCPvuF9jL4uiiB7NYgwAa8cFTXgICKl2BUtipHQ&#10;B1tMy/JNMQK2HkGqEGj37ljky4yvtZLxk9ZBRWYbTr3FvGJeN2ktlgtRdyh8b+SpDfEPXQzCOLr0&#10;DHUnomBbNH9ADUYiBNBxImEoQGsjVeZAbKryNzaPvfAqcyFxgj/LFP4frHzYPfrPmFoP/h7kt8Ac&#10;rHrhOnWLCGOvREvXVUmoYvShPh9ISaCjbDN+hJZGK7YRsgZ7jUMCJHZsn6U+nKVW+8gkbV5N53Oa&#10;h6RKVc1el3kShaifznoM8b2CgaWg4drCSF1hXIFzNFTAfJPY3YeYOhP104HMBKxp18banGC3WVlk&#10;O0EWWOcvkyHCl79Zx8aGX8+n84z8Sy1cQpT5+xsEwta12VBJtXenOApjjzF1ad1JxqRcMmmoN9Ae&#10;SEWEozfpLVHQA/7gbCRfNjx83wpUnNkPjiZxXc1mycg5mc3fTinBy8rmsiKcJKiGR86O4Soezb/1&#10;aLqebqoyXQe3ND1tspjPXZ2aJe9ljU/vJJn7Ms9/Pb/m5U8AAAD//wMAUEsDBBQABgAIAAAAIQDM&#10;OXBi3QAAAAgBAAAPAAAAZHJzL2Rvd25yZXYueG1sTI9BS8NAEIXvgv9hGcGb3RhpUmMmpYpC8VKs&#10;gtdtMibB3dmQ3Tbpv3c86WlmeI833yvXs7PqRGPoPSPcLhJQxLVvem4RPt5fblagQjTcGOuZEM4U&#10;YF1dXpSmaPzEb3Tax1ZJCIfCIHQxDoXWoe7ImbDwA7FoX350Jso5troZzSThzuo0STLtTM/yoTMD&#10;PXVUf++PDiFuz/a1n+zO5c+bz+nucbllGhCvr+bNA6hIc/wzwy++oEMlTAd/5CYoi5DlqXSJCPcy&#10;RM9WS1kOCGmegK5K/b9A9QMAAP//AwBQSwECLQAUAAYACAAAACEAtoM4kv4AAADhAQAAEwAAAAAA&#10;AAAAAAAAAAAAAAAAW0NvbnRlbnRfVHlwZXNdLnhtbFBLAQItABQABgAIAAAAIQA4/SH/1gAAAJQB&#10;AAALAAAAAAAAAAAAAAAAAC8BAABfcmVscy8ucmVsc1BLAQItABQABgAIAAAAIQDadlDvCwIAABUE&#10;AAAOAAAAAAAAAAAAAAAAAC4CAABkcnMvZTJvRG9jLnhtbFBLAQItABQABgAIAAAAIQDMOXBi3QAA&#10;AAgBAAAPAAAAAAAAAAAAAAAAAGUEAABkcnMvZG93bnJldi54bWxQSwUGAAAAAAQABADzAAAAbwUA&#10;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C942EED" wp14:editId="0BD921A7">
                <wp:simplePos x="0" y="0"/>
                <wp:positionH relativeFrom="column">
                  <wp:posOffset>1422400</wp:posOffset>
                </wp:positionH>
                <wp:positionV relativeFrom="paragraph">
                  <wp:posOffset>47625</wp:posOffset>
                </wp:positionV>
                <wp:extent cx="82550" cy="114300"/>
                <wp:effectExtent l="10795" t="11430" r="11430" b="7620"/>
                <wp:wrapNone/>
                <wp:docPr id="7" name="Lưu đồ: Đường kết nối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550" cy="114300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DDB758" id="Lưu đồ: Đường kết nối 7" o:spid="_x0000_s1026" type="#_x0000_t120" style="position:absolute;margin-left:112pt;margin-top:3.75pt;width:6.5pt;height: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lDvCwIAABUEAAAOAAAAZHJzL2Uyb0RvYy54bWysU9uO0zAQfUfiHyy/0ySlhd2o6WrVpQhp&#10;WZAWPsB17MTC8Zix27R8PWO32y2XJ0QerBlPfDznzPHiZj9YtlMYDLiGV5OSM+UktMZ1Df/6Zf3q&#10;irMQhWuFBacaflCB3yxfvliMvlZT6MG2ChmBuFCPvuF9jL4uiiB7NYgwAa8cFTXgICKl2BUtipHQ&#10;B1tMy/JNMQK2HkGqEGj37ljky4yvtZLxk9ZBRWYbTr3FvGJeN2ktlgtRdyh8b+SpDfEPXQzCOLr0&#10;DHUnomBbNH9ADUYiBNBxImEoQGsjVeZAbKryNzaPvfAqcyFxgj/LFP4frHzYPfrPmFoP/h7kt8Ac&#10;rHrhOnWLCGOvREvXVUmoYvShPh9ISaCjbDN+hJZGK7YRsgZ7jUMCJHZsn6U+nKVW+8gkbV5N53Oa&#10;h6RKVc1el3kShaifznoM8b2CgaWg4drCSF1hXIFzNFTAfJPY3YeYOhP104HMBKxp18banGC3WVlk&#10;O0EWWOcvkyHCl79Zx8aGX8+n84z8Sy1cQpT5+xsEwta12VBJtXenOApjjzF1ad1JxqRcMmmoN9Ae&#10;SEWEozfpLVHQA/7gbCRfNjx83wpUnNkPjiZxXc1mycg5mc3fTinBy8rmsiKcJKiGR86O4Soezb/1&#10;aLqebqoyXQe3ND1tspjPXZ2aJe9ljU/vJJn7Ms9/Pb/m5U8AAAD//wMAUEsDBBQABgAIAAAAIQBs&#10;P7Yy3QAAAAgBAAAPAAAAZHJzL2Rvd25yZXYueG1sTI/BTsMwEETvlfgHa5G4UYeUkCqNUxXUShUX&#10;REHi6sZLEmGvo9ht0r9nOdHbjmY0+6ZcT86KMw6h86TgYZ6AQKq96ahR8Pmxu1+CCFGT0dYTKrhg&#10;gHV1Myt1YfxI73g+xEZwCYVCK2hj7AspQ92i02HueyT2vv3gdGQ5NNIMeuRyZ2WaJE/S6Y74Q6t7&#10;fGmx/jmcnIK4v9jXbrRvLt9uvsbFc7Yn7JW6u502KxARp/gfhj98RoeKmY7+RCYIqyBNH3lLVJBn&#10;INhPFznrIx9ZBrIq5fWA6hcAAP//AwBQSwECLQAUAAYACAAAACEAtoM4kv4AAADhAQAAEwAAAAAA&#10;AAAAAAAAAAAAAAAAW0NvbnRlbnRfVHlwZXNdLnhtbFBLAQItABQABgAIAAAAIQA4/SH/1gAAAJQB&#10;AAALAAAAAAAAAAAAAAAAAC8BAABfcmVscy8ucmVsc1BLAQItABQABgAIAAAAIQDadlDvCwIAABUE&#10;AAAOAAAAAAAAAAAAAAAAAC4CAABkcnMvZTJvRG9jLnhtbFBLAQItABQABgAIAAAAIQBsP7Yy3QAA&#10;AAgBAAAPAAAAAAAAAAAAAAAAAGUEAABkcnMvZG93bnJldi54bWxQSwUGAAAAAAQABADzAAAAbwUA&#10;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3ECB858" wp14:editId="4B68D60B">
                <wp:simplePos x="0" y="0"/>
                <wp:positionH relativeFrom="column">
                  <wp:posOffset>3673475</wp:posOffset>
                </wp:positionH>
                <wp:positionV relativeFrom="paragraph">
                  <wp:posOffset>123825</wp:posOffset>
                </wp:positionV>
                <wp:extent cx="622300" cy="0"/>
                <wp:effectExtent l="13970" t="11430" r="11430" b="7620"/>
                <wp:wrapNone/>
                <wp:docPr id="6" name="Đường nối Thẳng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2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7F53D5" id="Đường nối Thẳng 6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9.25pt,9.75pt" to="338.25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kdqswEAAFUDAAAOAAAAZHJzL2Uyb0RvYy54bWysU8Fu2zAMvQ/YPwi6L3I8tNiMOD2k6y7d&#10;FqDdBzCSbAuTRUFUYufvJ6lxWmy3YT4IpEg+PT7Sm7t5tOykAxl0LV+vKs60k6iM61v+8/nhwyfO&#10;KIJTYNHplp818bvt+3ebyTe6xgGt0oElEEfN5Fs+xOgbIUgOegRaodcuBTsMI8Tkhl6oAFNCH62o&#10;q+pWTBiUDyg1Ubq9fwnybcHvOi3jj64jHZlteeIWyxnKecin2G6g6QP4wcgLDfgHFiMYlx69Qt1D&#10;BHYM5i+o0ciAhF1cSRwFdp2RuvSQullXf3TzNIDXpZckDvmrTPT/YOX3087tQ6YuZ/fkH1H+IuZw&#10;N4DrdSHwfPZpcOsslZg8NdeS7JDfB3aYvqFKOXCMWFSYuzBmyNQfm4vY56vYeo5Mpsvbuv5YpZHI&#10;JSSgWep8oPhV48iy0XJrXJYBGjg9Usw8oFlS8rXDB2NtGaV1bGr555v6phQQWqNyMKdR6A87G9gJ&#10;8jKUrzSVIm/TAh6dKmCDBvXlYkcw9sVOj1uX8XTZrwujRYy8edQcUJ33YVEsza5wvuxZXo63ftH1&#10;9W/Y/gYAAP//AwBQSwMEFAAGAAgAAAAhAIFASVvdAAAACQEAAA8AAABkcnMvZG93bnJldi54bWxM&#10;j09PwzAMxe9IfIfISFwmljK0bpSmEwJ648Jg2tVrTFvROF2TbYVPjxEHOPnPe3r+OV+NrlNHGkLr&#10;2cD1NAFFXHnbcm3g7bW8WoIKEdli55kMfFKAVXF+lmNm/Ylf6LiOtZIQDhkaaGLsM61D1ZDDMPU9&#10;sWjvfnAYZRxqbQc8Sbjr9CxJUu2wZbnQYE8PDVUf64MzEMoN7cuvSTVJtje1p9n+8fkJjbm8GO/v&#10;QEUa458ZfvAFHQph2vkD26A6A/PFci5WEW6liiFdpNLsfhe6yPX/D4pvAAAA//8DAFBLAQItABQA&#10;BgAIAAAAIQC2gziS/gAAAOEBAAATAAAAAAAAAAAAAAAAAAAAAABbQ29udGVudF9UeXBlc10ueG1s&#10;UEsBAi0AFAAGAAgAAAAhADj9If/WAAAAlAEAAAsAAAAAAAAAAAAAAAAALwEAAF9yZWxzLy5yZWxz&#10;UEsBAi0AFAAGAAgAAAAhAPSWR2qzAQAAVQMAAA4AAAAAAAAAAAAAAAAALgIAAGRycy9lMm9Eb2Mu&#10;eG1sUEsBAi0AFAAGAAgAAAAhAIFASVvdAAAACQEAAA8AAAAAAAAAAAAAAAAADQQAAGRycy9kb3du&#10;cmV2LnhtbFBLBQYAAAAABAAEAPMAAAAXBQAAAAA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FE8482E" wp14:editId="5D25BA91">
                <wp:simplePos x="0" y="0"/>
                <wp:positionH relativeFrom="column">
                  <wp:posOffset>2765425</wp:posOffset>
                </wp:positionH>
                <wp:positionV relativeFrom="paragraph">
                  <wp:posOffset>123825</wp:posOffset>
                </wp:positionV>
                <wp:extent cx="444500" cy="0"/>
                <wp:effectExtent l="10795" t="11430" r="11430" b="7620"/>
                <wp:wrapNone/>
                <wp:docPr id="5" name="Đường nối Thẳng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1EC861" id="Đường nối Thẳng 5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7.75pt,9.75pt" to="252.75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h1bswEAAFUDAAAOAAAAZHJzL2Uyb0RvYy54bWysU8Fu2zAMvQ/YPwi6L3KCZNiMOD2k6y7d&#10;FqDdBzCSbAuTRUFUYufvJ6lxWmy3YT4IpEg+PT7S27tpsOysAxl0DV8uKs60k6iM6xr+8/nhwyfO&#10;KIJTYNHphl808bvd+3fb0dd6hT1apQNLII7q0Te8j9HXQpDs9QC0QK9dCrYYBojJDZ1QAcaEPlix&#10;qqqPYsSgfECpidLt/UuQ7wp+22oZf7Qt6chswxO3WM5QzmM+xW4LdRfA90ZeacA/sBjAuPToDeoe&#10;IrBTMH9BDUYGJGzjQuIgsG2N1KWH1M2y+qObpx68Lr0kccjfZKL/Byu/n/fuEDJ1Obkn/4jyFzGH&#10;+x5cpwuB54tPg1tmqcToqb6VZIf8IbDj+A1VyoFTxKLC1IYhQ6b+2FTEvtzE1lNkMl2u1+tNlUYi&#10;55CAeq7zgeJXjQPLRsOtcVkGqOH8SDHzgHpOydcOH4y1ZZTWsbHhnzerTSkgtEblYE6j0B33NrAz&#10;5GUoX2kqRd6mBTw5VcB6DerL1Y5g7IudHrcu4+myX1dGsxh586g+orocwqxYml3hfN2zvBxv/aLr&#10;69+w+w0AAP//AwBQSwMEFAAGAAgAAAAhAHPaxf7cAAAACQEAAA8AAABkcnMvZG93bnJldi54bWxM&#10;j0FPwzAMhe9I/IfISFymLWGjE5SmEwJ647IB4uq1pq1onK7JtsKvxxMHOFl+7+n5c7YaXacONITW&#10;s4WrmQFFXPqq5drC60sxvQEVInKFnWey8EUBVvn5WYZp5Y+8psMm1kpKOKRooYmxT7UOZUMOw8z3&#10;xOJ9+MFhlHWodTXgUcpdp+fGLLXDluVCgz09NFR+bvbOQijeaFd8T8qJeV/Unua7x+cntPbyYry/&#10;AxVpjH9hOOELOuTCtPV7roLqLFwvkkSiYtzKlEBiTsL2V9B5pv9/kP8AAAD//wMAUEsBAi0AFAAG&#10;AAgAAAAhALaDOJL+AAAA4QEAABMAAAAAAAAAAAAAAAAAAAAAAFtDb250ZW50X1R5cGVzXS54bWxQ&#10;SwECLQAUAAYACAAAACEAOP0h/9YAAACUAQAACwAAAAAAAAAAAAAAAAAvAQAAX3JlbHMvLnJlbHNQ&#10;SwECLQAUAAYACAAAACEAKzodW7MBAABVAwAADgAAAAAAAAAAAAAAAAAuAgAAZHJzL2Uyb0RvYy54&#10;bWxQSwECLQAUAAYACAAAACEAc9rF/twAAAAJAQAADwAAAAAAAAAAAAAAAAANBAAAZHJzL2Rvd25y&#10;ZXYueG1sUEsFBgAAAAAEAAQA8wAAABYFAAAAAA==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B732CD0" wp14:editId="5C8ADCC3">
                <wp:simplePos x="0" y="0"/>
                <wp:positionH relativeFrom="column">
                  <wp:posOffset>1511300</wp:posOffset>
                </wp:positionH>
                <wp:positionV relativeFrom="paragraph">
                  <wp:posOffset>114300</wp:posOffset>
                </wp:positionV>
                <wp:extent cx="622300" cy="0"/>
                <wp:effectExtent l="13970" t="11430" r="11430" b="7620"/>
                <wp:wrapNone/>
                <wp:docPr id="4" name="Đường nối Thẳng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2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4F9CC5" id="Đường nối Thẳng 4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pt,9pt" to="168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kdqswEAAFUDAAAOAAAAZHJzL2Uyb0RvYy54bWysU8Fu2zAMvQ/YPwi6L3I8tNiMOD2k6y7d&#10;FqDdBzCSbAuTRUFUYufvJ6lxWmy3YT4IpEg+PT7Sm7t5tOykAxl0LV+vKs60k6iM61v+8/nhwyfO&#10;KIJTYNHplp818bvt+3ebyTe6xgGt0oElEEfN5Fs+xOgbIUgOegRaodcuBTsMI8Tkhl6oAFNCH62o&#10;q+pWTBiUDyg1Ubq9fwnybcHvOi3jj64jHZlteeIWyxnKecin2G6g6QP4wcgLDfgHFiMYlx69Qt1D&#10;BHYM5i+o0ciAhF1cSRwFdp2RuvSQullXf3TzNIDXpZckDvmrTPT/YOX3087tQ6YuZ/fkH1H+IuZw&#10;N4DrdSHwfPZpcOsslZg8NdeS7JDfB3aYvqFKOXCMWFSYuzBmyNQfm4vY56vYeo5Mpsvbuv5YpZHI&#10;JSSgWep8oPhV48iy0XJrXJYBGjg9Usw8oFlS8rXDB2NtGaV1bGr555v6phQQWqNyMKdR6A87G9gJ&#10;8jKUrzSVIm/TAh6dKmCDBvXlYkcw9sVOj1uX8XTZrwujRYy8edQcUJ33YVEsza5wvuxZXo63ftH1&#10;9W/Y/gYAAP//AwBQSwMEFAAGAAgAAAAhAACX9dvaAAAACQEAAA8AAABkcnMvZG93bnJldi54bWxM&#10;T01Lw0AQvQv+h2UEL8VuTKCUmE0RNTcv1orXaXaahGZn0+y2jf56p3jQ03y8x/soVpPr1YnG0Hk2&#10;cD9PQBHX3nbcGNi8V3dLUCEiW+w9k4EvCrAqr68KzK0/8xud1rFRIsIhRwNtjEOudahbchjmfiAW&#10;bOdHh1HOsdF2xLOIu16nSbLQDjsWhxYHemqp3q+PzkCoPuhQfc/qWfKZNZ7Sw/PrCxpzezM9PoCK&#10;NMU/MlziS3QoJdPWH9kG1RtIs6V0iQJcphCybCHL9vehy0L/b1D+AAAA//8DAFBLAQItABQABgAI&#10;AAAAIQC2gziS/gAAAOEBAAATAAAAAAAAAAAAAAAAAAAAAABbQ29udGVudF9UeXBlc10ueG1sUEsB&#10;Ai0AFAAGAAgAAAAhADj9If/WAAAAlAEAAAsAAAAAAAAAAAAAAAAALwEAAF9yZWxzLy5yZWxzUEsB&#10;Ai0AFAAGAAgAAAAhAPSWR2qzAQAAVQMAAA4AAAAAAAAAAAAAAAAALgIAAGRycy9lMm9Eb2MueG1s&#10;UEsBAi0AFAAGAAgAAAAhAACX9dvaAAAACQEAAA8AAAAAAAAAAAAAAAAADQQAAGRycy9kb3ducmV2&#10;LnhtbFBLBQYAAAAABAAEAPMAAAAUBQAAAAA=&#10;"/>
            </w:pict>
          </mc:Fallback>
        </mc:AlternateContent>
      </w:r>
      <w:r w:rsidRPr="00C54738">
        <w:rPr>
          <w:rFonts w:ascii=".VnTime" w:hAnsi=".VnTime"/>
          <w:lang w:val="pt-BR"/>
        </w:rPr>
        <w:t xml:space="preserve">                                  +                                                                         -</w:t>
      </w:r>
    </w:p>
    <w:p w14:paraId="5D75BABC" w14:textId="77777777" w:rsidR="00BC6F05" w:rsidRPr="00C54738" w:rsidRDefault="00BC6F05" w:rsidP="00BC6F05">
      <w:pPr>
        <w:rPr>
          <w:rFonts w:ascii=".VnTime" w:hAnsi=".VnTime"/>
          <w:bCs/>
          <w:iCs/>
          <w:lang w:val="pt-BR"/>
        </w:rPr>
      </w:pPr>
      <w:r w:rsidRPr="00C54738">
        <w:rPr>
          <w:rFonts w:ascii=".VnTime" w:hAnsi=".VnTime"/>
          <w:bCs/>
          <w:iCs/>
          <w:lang w:val="pt-BR"/>
        </w:rPr>
        <w:t xml:space="preserve">                               A                                                                          B</w:t>
      </w:r>
    </w:p>
    <w:p w14:paraId="0889AB3F" w14:textId="77777777" w:rsidR="00BC6F05" w:rsidRPr="00C54738" w:rsidRDefault="00BC6F05" w:rsidP="00BC6F05">
      <w:pPr>
        <w:jc w:val="both"/>
        <w:rPr>
          <w:rFonts w:ascii=".VnTime" w:eastAsia="TimesNewRomanPS-BoldMT" w:hAnsi=".VnTime"/>
          <w:b/>
          <w:bCs/>
          <w:lang w:val="pt-BR"/>
        </w:rPr>
      </w:pP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643FD54" wp14:editId="095A6D37">
                <wp:simplePos x="0" y="0"/>
                <wp:positionH relativeFrom="column">
                  <wp:posOffset>3657600</wp:posOffset>
                </wp:positionH>
                <wp:positionV relativeFrom="paragraph">
                  <wp:posOffset>196850</wp:posOffset>
                </wp:positionV>
                <wp:extent cx="266700" cy="0"/>
                <wp:effectExtent l="7620" t="11430" r="11430" b="7620"/>
                <wp:wrapNone/>
                <wp:docPr id="3" name="Đường nối Thẳng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322C97" id="Đường nối Thẳng 3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15.5pt" to="309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diGrgEAAEcDAAAOAAAAZHJzL2Uyb0RvYy54bWysUsFuGyEQvVfqPyDu9a4txW1XXufgNL2k&#10;raWkHzAGdheFZdAM9tp/XyC2E7W3KhwQMDOP997M6vY4OnEwxBZ9K+ezWgrjFWrr+1b+frr/9EUK&#10;juA1OPSmlSfD8nb98cNqCo1Z4IBOGxIJxHMzhVYOMYamqlgNZgSeYTA+BTukEWK6Ul9pgimhj65a&#10;1PWympB0IFSGOb3evQTluuB3nVHxV9exicK1MnGLZaey7/JerVfQ9ARhsOpMA/6DxQjWp0+vUHcQ&#10;QezJ/gM1WkXI2MWZwrHCrrPKFA1Jzbz+S83jAMEULckcDleb+P1g1c/Dxm8pU1dH/xgeUD2z8LgZ&#10;wPemEHg6hdS4ebaqmgI315J84bAlsZt+oE45sI9YXDh2NGbIpE8ci9mnq9nmGIVKj4vl8nOdWqIu&#10;oQqaS10gjt8NjiIfWumszzZAA4cHjpkHNJeU/Ozx3jpXWum8mFr59WZxUwoYndU5mNOY+t3GkThA&#10;HoayiqgUeZtGuPe6gA0G9LfzOYJ1L+f0ufNnL7L8PGvc7FCftnTxKHWrsDxPVh6Ht/dS/Tr/6z8A&#10;AAD//wMAUEsDBBQABgAIAAAAIQBR9X3a3QAAAAkBAAAPAAAAZHJzL2Rvd25yZXYueG1sTI/NTsMw&#10;EITvSLyDtUhcKuqkFaEKcSoE5MaFAuK6jZckIl6nsdsGnp5FPcBp/0az3xTryfXqQGPoPBtI5wko&#10;4trbjhsDry/V1QpUiMgWe89k4IsCrMvzswJz64/8TIdNbJSYcMjRQBvjkGsd6pYchrkfiOX24UeH&#10;Ucax0XbEo5i7Xi+SJNMOO5YPLQ5031L9udk7A6F6o131Patnyfuy8bTYPTw9ojGXF9PdLahIU/wT&#10;wy++oEMpTFu/ZxtUb+D6JpMs0cAylSqCLF1Jsz0tdFno/wnKHwAAAP//AwBQSwECLQAUAAYACAAA&#10;ACEAtoM4kv4AAADhAQAAEwAAAAAAAAAAAAAAAAAAAAAAW0NvbnRlbnRfVHlwZXNdLnhtbFBLAQIt&#10;ABQABgAIAAAAIQA4/SH/1gAAAJQBAAALAAAAAAAAAAAAAAAAAC8BAABfcmVscy8ucmVsc1BLAQIt&#10;ABQABgAIAAAAIQDx+diGrgEAAEcDAAAOAAAAAAAAAAAAAAAAAC4CAABkcnMvZTJvRG9jLnhtbFBL&#10;AQItABQABgAIAAAAIQBR9X3a3QAAAAkBAAAPAAAAAAAAAAAAAAAAAAgEAABkcnMvZG93bnJldi54&#10;bWxQSwUGAAAAAAQABADzAAAAEgUA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D1C8775" wp14:editId="7A858158">
                <wp:simplePos x="0" y="0"/>
                <wp:positionH relativeFrom="column">
                  <wp:posOffset>2971800</wp:posOffset>
                </wp:positionH>
                <wp:positionV relativeFrom="paragraph">
                  <wp:posOffset>196850</wp:posOffset>
                </wp:positionV>
                <wp:extent cx="266700" cy="0"/>
                <wp:effectExtent l="7620" t="11430" r="11430" b="7620"/>
                <wp:wrapNone/>
                <wp:docPr id="2" name="Đường nối Thẳng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1CEBE6" id="Đường nối Thẳng 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5.5pt" to="255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diGrgEAAEcDAAAOAAAAZHJzL2Uyb0RvYy54bWysUsFuGyEQvVfqPyDu9a4txW1XXufgNL2k&#10;raWkHzAGdheFZdAM9tp/XyC2E7W3KhwQMDOP997M6vY4OnEwxBZ9K+ezWgrjFWrr+1b+frr/9EUK&#10;juA1OPSmlSfD8nb98cNqCo1Z4IBOGxIJxHMzhVYOMYamqlgNZgSeYTA+BTukEWK6Ul9pgimhj65a&#10;1PWympB0IFSGOb3evQTluuB3nVHxV9exicK1MnGLZaey7/JerVfQ9ARhsOpMA/6DxQjWp0+vUHcQ&#10;QezJ/gM1WkXI2MWZwrHCrrPKFA1Jzbz+S83jAMEULckcDleb+P1g1c/Dxm8pU1dH/xgeUD2z8LgZ&#10;wPemEHg6hdS4ebaqmgI315J84bAlsZt+oE45sI9YXDh2NGbIpE8ci9mnq9nmGIVKj4vl8nOdWqIu&#10;oQqaS10gjt8NjiIfWumszzZAA4cHjpkHNJeU/Ozx3jpXWum8mFr59WZxUwoYndU5mNOY+t3GkThA&#10;HoayiqgUeZtGuPe6gA0G9LfzOYJ1L+f0ufNnL7L8PGvc7FCftnTxKHWrsDxPVh6Ht/dS/Tr/6z8A&#10;AAD//wMAUEsDBBQABgAIAAAAIQDaBLPm3QAAAAkBAAAPAAAAZHJzL2Rvd25yZXYueG1sTI9PT8JA&#10;EMXvJn6HzZh4IbAtKCG1W2LU3ryIGq5Dd2wbu7Olu0D10zuGg57m38ub38vXo+vUkYbQejaQzhJQ&#10;xJW3LdcG3l7L6QpUiMgWO89k4IsCrIvLixwz60/8QsdNrJWYcMjQQBNjn2kdqoYchpnvieX24QeH&#10;Ucah1nbAk5i7Ts+TZKkdtiwfGuzpoaHqc3NwBkL5Tvvye1JNku2i9jTfPz4/oTHXV+P9HahIY/wT&#10;wy++oEMhTDt/YBtUZ+BmuZIs0cAilSqC2zSRZnde6CLX/xMUPwAAAP//AwBQSwECLQAUAAYACAAA&#10;ACEAtoM4kv4AAADhAQAAEwAAAAAAAAAAAAAAAAAAAAAAW0NvbnRlbnRfVHlwZXNdLnhtbFBLAQIt&#10;ABQABgAIAAAAIQA4/SH/1gAAAJQBAAALAAAAAAAAAAAAAAAAAC8BAABfcmVscy8ucmVsc1BLAQIt&#10;ABQABgAIAAAAIQDx+diGrgEAAEcDAAAOAAAAAAAAAAAAAAAAAC4CAABkcnMvZTJvRG9jLnhtbFBL&#10;AQItABQABgAIAAAAIQDaBLPm3QAAAAkBAAAPAAAAAAAAAAAAAAAAAAgEAABkcnMvZG93bnJldi54&#10;bWxQSwUGAAAAAAQABADzAAAAEgUAAAAA&#10;"/>
            </w:pict>
          </mc:Fallback>
        </mc:AlternateContent>
      </w:r>
      <w:r w:rsidRPr="00C54738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EC01842" wp14:editId="5A6F8F97">
                <wp:simplePos x="0" y="0"/>
                <wp:positionH relativeFrom="column">
                  <wp:posOffset>3200400</wp:posOffset>
                </wp:positionH>
                <wp:positionV relativeFrom="paragraph">
                  <wp:posOffset>82550</wp:posOffset>
                </wp:positionV>
                <wp:extent cx="520700" cy="146685"/>
                <wp:effectExtent l="7620" t="11430" r="5080" b="13335"/>
                <wp:wrapNone/>
                <wp:docPr id="1" name="Hình chữ nhậ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0700" cy="146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5DE9A1" id="Hình chữ nhật 1" o:spid="_x0000_s1026" style="position:absolute;margin-left:252pt;margin-top:6.5pt;width:41pt;height:11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Xc+FgIAAC4EAAAOAAAAZHJzL2Uyb0RvYy54bWysU9tu2zAMfR+wfxD0vtgJkrQ14hRFugwD&#10;ugvQ7QMYWbaFyaJGKXGyrx+tXJpdnobpQRBF6pA8PFrc7zsrdpqCQVfK8SiXQjuFlXFNKb9+Wb+5&#10;lSJEcBVYdLqUBx3k/fL1q0XvCz3BFm2lSTCIC0XvS9nG6IssC6rVHYQReu3YWSN1ENmkJqsIekbv&#10;bDbJ83nWI1WeUOkQ+Pbx6JTLhF/XWsVPdR10FLaUXFtMO6V9M+zZcgFFQ+Bbo05lwD9U0YFxnPQC&#10;9QgRxJbMH1CdUYQB6zhS2GVY10bp1AN3M85/6+a5Ba9TL0xO8Beawv+DVR93z/4zDaUH/4TqWxAO&#10;Vy24Rj8QYd9qqDjdeCAq630oLg8GI/BTsek/YMWjhW3ExMG+pm4A5O7EPlF9uFCt91EovpxN8puc&#10;B6LYNZ7O57ezlAGK82NPIb7T2InhUEriSSZw2D2FOBQDxTkkFY/WVGtjbTKo2awsiR3w1NdpndDD&#10;dZh1oi/l3WwykwJsw/pVkVKSX8LCNVqe1t/QOhNZydZ0pby9BEExEPjWVUlnEYw9nrl664ZSddLo&#10;qaUzpYN6Q7HB6sD0Eh5Fy5+MDy3SDyl6Fmwpw/ctkJbCvnc8orvxdDooPBnT2c2EDbr2bK494BRD&#10;lTJy6+m4isdfsfVkmpYzjRMTDh94rLVJlL9UdRIDizJN4vSBBtVf2ynq5ZsvfwIAAP//AwBQSwME&#10;FAAGAAgAAAAhAAikGHveAAAACQEAAA8AAABkcnMvZG93bnJldi54bWxMj0FPwzAMhe9I/IfISNxY&#10;spVVozSdEGhIHLfuws1tTFtokqpJt8Kvx5zGybbe0/P38u1se3GiMXTeaVguFAhytTedazQcy93d&#10;BkSI6Az23pGGbwqwLa6vcsyMP7s9nQ6xERziQoYa2hiHTMpQt2QxLPxAjrUPP1qMfI6NNCOeOdz2&#10;cqVUKi12jj+0ONBzS/XXYbIaqm51xJ99+arswy6Jb3P5Ob2/aH17Mz89gog0x4sZ/vAZHQpmqvzk&#10;TBC9hrW65y6RhYQnG9ablJdKQ5IuQRa5/N+g+AUAAP//AwBQSwECLQAUAAYACAAAACEAtoM4kv4A&#10;AADhAQAAEwAAAAAAAAAAAAAAAAAAAAAAW0NvbnRlbnRfVHlwZXNdLnhtbFBLAQItABQABgAIAAAA&#10;IQA4/SH/1gAAAJQBAAALAAAAAAAAAAAAAAAAAC8BAABfcmVscy8ucmVsc1BLAQItABQABgAIAAAA&#10;IQBTkXc+FgIAAC4EAAAOAAAAAAAAAAAAAAAAAC4CAABkcnMvZTJvRG9jLnhtbFBLAQItABQABgAI&#10;AAAAIQAIpBh73gAAAAkBAAAPAAAAAAAAAAAAAAAAAHAEAABkcnMvZG93bnJldi54bWxQSwUGAAAA&#10;AAQABADzAAAAewUAAAAA&#10;"/>
            </w:pict>
          </mc:Fallback>
        </mc:AlternateContent>
      </w:r>
      <w:r w:rsidRPr="00C54738">
        <w:rPr>
          <w:rFonts w:ascii=".VnTime" w:eastAsia="TimesNewRomanPS-BoldMT" w:hAnsi=".VnTime"/>
          <w:bCs/>
          <w:lang w:val="pt-BR"/>
        </w:rPr>
        <w:t xml:space="preserve">                    </w:t>
      </w:r>
    </w:p>
    <w:p w14:paraId="247B52E0" w14:textId="77777777" w:rsidR="00BC6F05" w:rsidRPr="00C54738" w:rsidRDefault="00BC6F05" w:rsidP="00BC6F05">
      <w:pPr>
        <w:jc w:val="both"/>
        <w:rPr>
          <w:rFonts w:ascii=".VnTime" w:eastAsia="TimesNewRomanPS-BoldMT" w:hAnsi=".VnTime"/>
          <w:bCs/>
          <w:vertAlign w:val="subscript"/>
          <w:lang w:val="pt-BR"/>
        </w:rPr>
      </w:pPr>
      <w:r w:rsidRPr="00C54738">
        <w:rPr>
          <w:rFonts w:ascii=".VnTime" w:eastAsia="TimesNewRomanPS-BoldMT" w:hAnsi=".VnTime"/>
          <w:bCs/>
          <w:lang w:val="pt-BR"/>
        </w:rPr>
        <w:t xml:space="preserve">                                                                                         R</w:t>
      </w:r>
      <w:r w:rsidRPr="00C54738">
        <w:rPr>
          <w:rFonts w:ascii=".VnTime" w:eastAsia="TimesNewRomanPS-BoldMT" w:hAnsi=".VnTime"/>
          <w:bCs/>
          <w:vertAlign w:val="subscript"/>
          <w:lang w:val="pt-BR"/>
        </w:rPr>
        <w:t>3</w:t>
      </w:r>
    </w:p>
    <w:p w14:paraId="2A271DB0" w14:textId="77777777" w:rsidR="00BC6F05" w:rsidRPr="00C54738" w:rsidRDefault="00BC6F05" w:rsidP="00BC6F05">
      <w:pPr>
        <w:rPr>
          <w:rFonts w:ascii=".VnTime" w:hAnsi=".VnTime"/>
          <w:sz w:val="28"/>
          <w:szCs w:val="28"/>
          <w:lang w:val="es-ES"/>
        </w:rPr>
      </w:pPr>
      <w:r w:rsidRPr="00C54738">
        <w:rPr>
          <w:rFonts w:ascii=".VnTime" w:hAnsi=".VnTime"/>
          <w:sz w:val="28"/>
          <w:szCs w:val="28"/>
          <w:lang w:val="es-ES"/>
        </w:rPr>
        <w:t xml:space="preserve">      §iÖn trë t­¬ng ®­¬ng cña ®o¹n m¹ch gåm R</w:t>
      </w:r>
      <w:r w:rsidRPr="00C54738">
        <w:rPr>
          <w:rFonts w:ascii=".VnTime" w:hAnsi=".VnTime"/>
          <w:sz w:val="28"/>
          <w:szCs w:val="28"/>
          <w:vertAlign w:val="subscript"/>
          <w:lang w:val="es-ES"/>
        </w:rPr>
        <w:t>2</w:t>
      </w:r>
      <w:r w:rsidRPr="00C54738">
        <w:rPr>
          <w:rFonts w:ascii=".VnTime" w:hAnsi=".VnTime"/>
          <w:sz w:val="28"/>
          <w:szCs w:val="28"/>
          <w:lang w:val="es-ES"/>
        </w:rPr>
        <w:t xml:space="preserve"> vµ R</w:t>
      </w:r>
      <w:r w:rsidRPr="00C54738">
        <w:rPr>
          <w:rFonts w:ascii=".VnTime" w:hAnsi=".VnTime"/>
          <w:sz w:val="28"/>
          <w:szCs w:val="28"/>
          <w:vertAlign w:val="subscript"/>
          <w:lang w:val="es-ES"/>
        </w:rPr>
        <w:t>3</w:t>
      </w:r>
      <w:r w:rsidRPr="00C54738">
        <w:rPr>
          <w:rFonts w:ascii=".VnTime" w:hAnsi=".VnTime"/>
          <w:sz w:val="28"/>
          <w:szCs w:val="28"/>
          <w:lang w:val="es-ES"/>
        </w:rPr>
        <w:t xml:space="preserve"> m¾c song song lµ:</w:t>
      </w:r>
    </w:p>
    <w:p w14:paraId="39AAB943" w14:textId="77777777" w:rsidR="00BC6F05" w:rsidRPr="00C54738" w:rsidRDefault="00BC6F05" w:rsidP="00BC6F05">
      <w:pPr>
        <w:tabs>
          <w:tab w:val="left" w:pos="1440"/>
        </w:tabs>
        <w:rPr>
          <w:rFonts w:ascii=".VnTime" w:hAnsi=".VnTime"/>
          <w:sz w:val="28"/>
          <w:szCs w:val="28"/>
          <w:lang w:val="es-ES"/>
        </w:rPr>
      </w:pPr>
      <w:r w:rsidRPr="00C54738">
        <w:rPr>
          <w:rFonts w:ascii=".VnTime" w:hAnsi=".VnTime"/>
          <w:sz w:val="28"/>
          <w:szCs w:val="28"/>
          <w:lang w:val="es-ES"/>
        </w:rPr>
        <w:tab/>
        <w:t xml:space="preserve">     R</w:t>
      </w:r>
      <w:r w:rsidRPr="00C54738">
        <w:rPr>
          <w:rFonts w:ascii=".VnTime" w:hAnsi=".VnTime"/>
          <w:sz w:val="28"/>
          <w:szCs w:val="28"/>
          <w:vertAlign w:val="subscript"/>
          <w:lang w:val="es-ES"/>
        </w:rPr>
        <w:t>23</w:t>
      </w:r>
      <w:r w:rsidRPr="00C54738">
        <w:rPr>
          <w:rFonts w:ascii=".VnTime" w:hAnsi=".VnTime"/>
          <w:sz w:val="28"/>
          <w:szCs w:val="28"/>
          <w:lang w:val="es-ES"/>
        </w:rPr>
        <w:t xml:space="preserve"> = </w:t>
      </w:r>
      <w:r w:rsidRPr="00C54738">
        <w:rPr>
          <w:rFonts w:ascii=".VnTime" w:hAnsi=".VnTime"/>
          <w:position w:val="-30"/>
          <w:sz w:val="28"/>
          <w:szCs w:val="28"/>
          <w:lang w:val="es-ES"/>
        </w:rPr>
        <w:object w:dxaOrig="2439" w:dyaOrig="700" w14:anchorId="04E47830">
          <v:shape id="_x0000_i1036" type="#_x0000_t75" style="width:122.25pt;height:35.25pt" o:ole="">
            <v:imagedata r:id="rId26" o:title=""/>
          </v:shape>
          <o:OLEObject Type="Embed" ProgID="Equation.3" ShapeID="_x0000_i1036" DrawAspect="Content" ObjectID="_1728142909" r:id="rId27"/>
        </w:object>
      </w:r>
      <w:r w:rsidRPr="00C54738">
        <w:rPr>
          <w:rFonts w:ascii=".VnTime" w:hAnsi=".VnTime"/>
          <w:sz w:val="28"/>
          <w:szCs w:val="28"/>
          <w:lang w:val="es-ES"/>
        </w:rPr>
        <w:t xml:space="preserve">        (0,5®)</w:t>
      </w:r>
    </w:p>
    <w:p w14:paraId="65920E63" w14:textId="77777777" w:rsidR="00BC6F05" w:rsidRPr="00C54738" w:rsidRDefault="00BC6F05" w:rsidP="00BC6F05">
      <w:pPr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lastRenderedPageBreak/>
        <w:t xml:space="preserve">      §iÖn trë t­¬ng ®­¬ng cña ®o¹n m¹ch AB lóc nµy lµ:</w:t>
      </w:r>
    </w:p>
    <w:p w14:paraId="2F3EDE02" w14:textId="77777777" w:rsidR="00BC6F05" w:rsidRPr="00C54738" w:rsidRDefault="00BC6F05" w:rsidP="00BC6F05">
      <w:pPr>
        <w:rPr>
          <w:rFonts w:ascii=".VnTime" w:hAnsi=".VnTime"/>
          <w:sz w:val="28"/>
          <w:szCs w:val="28"/>
          <w:lang w:val="es-ES"/>
        </w:rPr>
      </w:pP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             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AB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=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1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+ R</w:t>
      </w:r>
      <w:r w:rsidRPr="00C54738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23</w: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 = 4 + 4 = 8(</w:t>
      </w:r>
      <w:r w:rsidRPr="00C54738">
        <w:rPr>
          <w:rFonts w:ascii=".VnTime" w:eastAsia="TimesNewRomanPS-BoldMT" w:hAnsi=".VnTime"/>
          <w:bCs/>
          <w:position w:val="-4"/>
          <w:sz w:val="28"/>
          <w:szCs w:val="28"/>
          <w:lang w:val="pt-BR"/>
        </w:rPr>
        <w:object w:dxaOrig="260" w:dyaOrig="260" w14:anchorId="4BE3853B">
          <v:shape id="_x0000_i1037" type="#_x0000_t75" style="width:12.75pt;height:12.75pt" o:ole="">
            <v:imagedata r:id="rId28" o:title=""/>
          </v:shape>
          <o:OLEObject Type="Embed" ProgID="Equation.3" ShapeID="_x0000_i1037" DrawAspect="Content" ObjectID="_1728142910" r:id="rId29"/>
        </w:object>
      </w:r>
      <w:r w:rsidRPr="00C54738">
        <w:rPr>
          <w:rFonts w:ascii=".VnTime" w:eastAsia="TimesNewRomanPS-BoldMT" w:hAnsi=".VnTime"/>
          <w:bCs/>
          <w:sz w:val="28"/>
          <w:szCs w:val="28"/>
          <w:lang w:val="pt-BR"/>
        </w:rPr>
        <w:t xml:space="preserve">)        </w:t>
      </w:r>
      <w:r w:rsidRPr="00C54738">
        <w:rPr>
          <w:rFonts w:ascii=".VnTime" w:hAnsi=".VnTime"/>
          <w:sz w:val="28"/>
          <w:szCs w:val="28"/>
          <w:lang w:val="es-ES"/>
        </w:rPr>
        <w:t>(0,5®)</w:t>
      </w:r>
    </w:p>
    <w:p w14:paraId="19D7B7BD" w14:textId="77777777" w:rsidR="00BC6F05" w:rsidRPr="00C54738" w:rsidRDefault="00BC6F05" w:rsidP="00BC6F05">
      <w:pPr>
        <w:rPr>
          <w:rFonts w:ascii=".VnTime" w:hAnsi=".VnTime"/>
          <w:sz w:val="28"/>
          <w:szCs w:val="28"/>
          <w:lang w:val="es-ES"/>
        </w:rPr>
      </w:pPr>
      <w:r w:rsidRPr="00C54738">
        <w:rPr>
          <w:rFonts w:ascii=".VnTime" w:hAnsi=".VnTime"/>
          <w:sz w:val="28"/>
          <w:szCs w:val="28"/>
          <w:lang w:val="es-ES"/>
        </w:rPr>
        <w:t>C­êng ®é dßng ®iÖn qua R</w:t>
      </w:r>
      <w:r w:rsidRPr="00C54738">
        <w:rPr>
          <w:rFonts w:ascii=".VnTime" w:hAnsi=".VnTime"/>
          <w:sz w:val="28"/>
          <w:szCs w:val="28"/>
          <w:vertAlign w:val="subscript"/>
          <w:lang w:val="es-ES"/>
        </w:rPr>
        <w:t>1</w:t>
      </w:r>
      <w:r w:rsidRPr="00C54738">
        <w:rPr>
          <w:rFonts w:ascii=".VnTime" w:hAnsi=".VnTime"/>
          <w:sz w:val="28"/>
          <w:szCs w:val="28"/>
          <w:lang w:val="es-ES"/>
        </w:rPr>
        <w:t xml:space="preserve"> b»ng c­êng ®é dßng ®iÖn trong m¹ch chÝnh:</w:t>
      </w:r>
    </w:p>
    <w:p w14:paraId="03B08C4E" w14:textId="77777777" w:rsidR="00BC6F05" w:rsidRPr="00C54738" w:rsidRDefault="00BC6F05" w:rsidP="00BC6F05">
      <w:pPr>
        <w:rPr>
          <w:rFonts w:ascii=".VnTime" w:hAnsi=".VnTime"/>
          <w:sz w:val="28"/>
          <w:szCs w:val="28"/>
          <w:lang w:val="es-ES"/>
        </w:rPr>
      </w:pPr>
      <w:r w:rsidRPr="00C54738">
        <w:rPr>
          <w:rFonts w:ascii=".VnTime" w:hAnsi=".VnTime"/>
          <w:sz w:val="28"/>
          <w:szCs w:val="28"/>
          <w:lang w:val="es-ES"/>
        </w:rPr>
        <w:t xml:space="preserve">                      I</w:t>
      </w:r>
      <w:r w:rsidRPr="00C54738">
        <w:rPr>
          <w:rFonts w:ascii=".VnTime" w:hAnsi=".VnTime"/>
          <w:sz w:val="28"/>
          <w:szCs w:val="28"/>
          <w:vertAlign w:val="subscript"/>
          <w:lang w:val="es-ES"/>
        </w:rPr>
        <w:t>1</w:t>
      </w:r>
      <w:r w:rsidRPr="00C54738">
        <w:rPr>
          <w:rFonts w:ascii=".VnTime" w:hAnsi=".VnTime"/>
          <w:sz w:val="28"/>
          <w:szCs w:val="28"/>
          <w:lang w:val="es-ES"/>
        </w:rPr>
        <w:t xml:space="preserve"> = I = </w:t>
      </w:r>
      <w:r w:rsidRPr="00C54738">
        <w:rPr>
          <w:rFonts w:ascii=".VnTime" w:hAnsi=".VnTime"/>
          <w:position w:val="-30"/>
          <w:sz w:val="28"/>
          <w:szCs w:val="28"/>
          <w:lang w:val="es-ES"/>
        </w:rPr>
        <w:object w:dxaOrig="2020" w:dyaOrig="700" w14:anchorId="727B0052">
          <v:shape id="_x0000_i1030" type="#_x0000_t75" style="width:101.25pt;height:35.25pt" o:ole="">
            <v:imagedata r:id="rId30" o:title=""/>
          </v:shape>
          <o:OLEObject Type="Embed" ProgID="Equation.3" ShapeID="_x0000_i1030" DrawAspect="Content" ObjectID="_1728142911" r:id="rId31"/>
        </w:object>
      </w:r>
      <w:r w:rsidRPr="00C54738">
        <w:rPr>
          <w:rFonts w:ascii=".VnTime" w:hAnsi=".VnTime"/>
          <w:sz w:val="28"/>
          <w:szCs w:val="28"/>
          <w:lang w:val="es-ES"/>
        </w:rPr>
        <w:t xml:space="preserve">                                  (0,5®)</w:t>
      </w:r>
    </w:p>
    <w:p w14:paraId="27033A1E" w14:textId="77777777" w:rsidR="00BC6F05" w:rsidRPr="00C54738" w:rsidRDefault="00BC6F05" w:rsidP="00BC6F05">
      <w:pPr>
        <w:tabs>
          <w:tab w:val="left" w:pos="6840"/>
        </w:tabs>
        <w:spacing w:line="480" w:lineRule="auto"/>
        <w:rPr>
          <w:rFonts w:ascii=".VnTime" w:hAnsi=".VnTime"/>
          <w:sz w:val="28"/>
          <w:szCs w:val="28"/>
          <w:vertAlign w:val="subscript"/>
          <w:lang w:val="es-ES"/>
        </w:rPr>
      </w:pPr>
      <w:r w:rsidRPr="00C54738">
        <w:rPr>
          <w:rFonts w:ascii=".VnTime" w:eastAsia="TimesNewRomanPS-BoldMT" w:hAnsi=".VnTime"/>
          <w:b/>
          <w:bCs/>
          <w:sz w:val="28"/>
          <w:szCs w:val="28"/>
          <w:u w:val="single"/>
          <w:lang w:val="pt-BR"/>
        </w:rPr>
        <w:t>C©u 8</w:t>
      </w:r>
      <w:r w:rsidRPr="00C54738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</w:t>
      </w:r>
      <w:r w:rsidRPr="00C54738">
        <w:rPr>
          <w:rFonts w:ascii=".VnTime" w:hAnsi=".VnTime"/>
          <w:bCs/>
          <w:iCs/>
          <w:sz w:val="28"/>
          <w:szCs w:val="28"/>
          <w:lang w:val="pt-BR"/>
        </w:rPr>
        <w:t xml:space="preserve"> (1</w:t>
      </w:r>
      <w:r w:rsidRPr="00C54738">
        <w:rPr>
          <w:rFonts w:ascii=".VnTime" w:hAnsi=".VnTime"/>
          <w:b/>
          <w:sz w:val="28"/>
          <w:szCs w:val="28"/>
          <w:lang w:val="pt-BR"/>
        </w:rPr>
        <w:t xml:space="preserve">.0 </w:t>
      </w:r>
      <w:r w:rsidRPr="00C54738">
        <w:rPr>
          <w:rFonts w:ascii="Times New Roman" w:hAnsi="Times New Roman"/>
          <w:b/>
          <w:sz w:val="28"/>
          <w:szCs w:val="28"/>
          <w:lang w:val="pt-BR"/>
        </w:rPr>
        <w:t>đ</w:t>
      </w:r>
      <w:r w:rsidRPr="00C54738">
        <w:rPr>
          <w:rFonts w:ascii=".VnTime" w:hAnsi=".VnTime"/>
          <w:b/>
          <w:sz w:val="28"/>
          <w:szCs w:val="28"/>
          <w:lang w:val="pt-BR"/>
        </w:rPr>
        <w:t>i</w:t>
      </w:r>
      <w:r w:rsidRPr="00C54738">
        <w:rPr>
          <w:rFonts w:ascii="Times New Roman" w:hAnsi="Times New Roman"/>
          <w:b/>
          <w:sz w:val="28"/>
          <w:szCs w:val="28"/>
          <w:lang w:val="pt-BR"/>
        </w:rPr>
        <w:t>ể</w:t>
      </w:r>
      <w:r>
        <w:rPr>
          <w:rFonts w:ascii=".VnTime" w:hAnsi=".VnTime"/>
          <w:b/>
          <w:sz w:val="28"/>
          <w:szCs w:val="28"/>
          <w:lang w:val="pt-BR"/>
        </w:rPr>
        <w:t xml:space="preserve">m) </w:t>
      </w:r>
      <w:r w:rsidRPr="00C54738">
        <w:rPr>
          <w:rFonts w:ascii="Times New Roman" w:hAnsi="Times New Roman"/>
          <w:b/>
          <w:sz w:val="28"/>
          <w:szCs w:val="28"/>
          <w:lang w:val="pt-BR"/>
        </w:rPr>
        <w:t>Tóm tắt</w:t>
      </w:r>
      <w:r w:rsidRPr="00C54738">
        <w:rPr>
          <w:rFonts w:ascii=".VnTime" w:hAnsi=".VnTime"/>
          <w:b/>
          <w:sz w:val="28"/>
          <w:szCs w:val="28"/>
          <w:lang w:val="pt-BR"/>
        </w:rPr>
        <w:t xml:space="preserve">: </w:t>
      </w:r>
      <w:r w:rsidRPr="00C54738">
        <w:rPr>
          <w:rFonts w:ascii=".VnTime" w:hAnsi=".VnTime"/>
          <w:sz w:val="28"/>
          <w:szCs w:val="28"/>
          <w:lang w:val="pt-BR"/>
        </w:rPr>
        <w:t>(0.5</w:t>
      </w:r>
      <w:r w:rsidRPr="00C54738">
        <w:rPr>
          <w:rFonts w:ascii="Times New Roman" w:hAnsi="Times New Roman"/>
          <w:sz w:val="28"/>
          <w:szCs w:val="28"/>
          <w:lang w:val="pt-BR"/>
        </w:rPr>
        <w:t>đ</w:t>
      </w:r>
      <w:r w:rsidRPr="00C54738">
        <w:rPr>
          <w:rFonts w:ascii=".VnTime" w:hAnsi=".VnTime"/>
          <w:sz w:val="28"/>
          <w:szCs w:val="28"/>
          <w:lang w:val="pt-BR"/>
        </w:rPr>
        <w:t>)</w:t>
      </w:r>
    </w:p>
    <w:p w14:paraId="41D96A10" w14:textId="77777777" w:rsidR="00BC6F05" w:rsidRPr="00C54738" w:rsidRDefault="00BC6F05" w:rsidP="00BC6F05">
      <w:pPr>
        <w:tabs>
          <w:tab w:val="left" w:pos="6840"/>
        </w:tabs>
        <w:spacing w:line="480" w:lineRule="auto"/>
        <w:rPr>
          <w:rFonts w:ascii=".VnTime" w:hAnsi=".VnTime"/>
          <w:sz w:val="28"/>
          <w:szCs w:val="28"/>
          <w:vertAlign w:val="subscript"/>
          <w:lang w:val="es-ES"/>
        </w:rPr>
      </w:pPr>
      <w:r w:rsidRPr="00C54738">
        <w:rPr>
          <w:rFonts w:ascii=".VnTime" w:hAnsi=".VnTime"/>
          <w:sz w:val="28"/>
          <w:szCs w:val="28"/>
          <w:lang w:val="pt-BR"/>
        </w:rPr>
        <w:t>l = 30m; S = 0,2 mm</w:t>
      </w:r>
      <w:r w:rsidRPr="00C54738">
        <w:rPr>
          <w:rFonts w:ascii=".VnTime" w:hAnsi=".VnTime"/>
          <w:sz w:val="28"/>
          <w:szCs w:val="28"/>
          <w:vertAlign w:val="superscript"/>
          <w:lang w:val="pt-BR"/>
        </w:rPr>
        <w:t>2</w:t>
      </w:r>
      <w:r w:rsidRPr="00C54738">
        <w:rPr>
          <w:rFonts w:ascii=".VnTime" w:hAnsi=".VnTime"/>
          <w:sz w:val="28"/>
          <w:szCs w:val="28"/>
          <w:lang w:val="pt-BR"/>
        </w:rPr>
        <w:t xml:space="preserve"> = 0,2 m</w:t>
      </w:r>
      <w:r w:rsidRPr="00C54738">
        <w:rPr>
          <w:rFonts w:ascii=".VnTime" w:hAnsi=".VnTime"/>
          <w:sz w:val="28"/>
          <w:szCs w:val="28"/>
          <w:vertAlign w:val="superscript"/>
          <w:lang w:val="pt-BR"/>
        </w:rPr>
        <w:t>2</w:t>
      </w:r>
      <w:r w:rsidRPr="00C54738">
        <w:rPr>
          <w:rFonts w:ascii=".VnTime" w:hAnsi=".VnTime"/>
          <w:sz w:val="28"/>
          <w:szCs w:val="28"/>
          <w:lang w:val="pt-BR"/>
        </w:rPr>
        <w:t xml:space="preserve">; </w:t>
      </w:r>
      <w:r w:rsidRPr="00C54738">
        <w:rPr>
          <w:rFonts w:ascii=".VnTime" w:hAnsi=".VnTime"/>
          <w:position w:val="-10"/>
          <w:sz w:val="28"/>
          <w:szCs w:val="28"/>
          <w:lang w:val="pt-BR"/>
        </w:rPr>
        <w:object w:dxaOrig="240" w:dyaOrig="260" w14:anchorId="73C84C76">
          <v:shape id="_x0000_i1031" type="#_x0000_t75" style="width:12pt;height:12.75pt" o:ole="">
            <v:imagedata r:id="rId32" o:title=""/>
          </v:shape>
          <o:OLEObject Type="Embed" ProgID="Equation.DSMT4" ShapeID="_x0000_i1031" DrawAspect="Content" ObjectID="_1728142912" r:id="rId33"/>
        </w:object>
      </w:r>
      <w:r w:rsidRPr="00C54738">
        <w:rPr>
          <w:rFonts w:ascii=".VnTime" w:hAnsi=".VnTime"/>
          <w:sz w:val="28"/>
          <w:szCs w:val="28"/>
          <w:lang w:val="pt-BR"/>
        </w:rPr>
        <w:t>= 1,1.10</w:t>
      </w:r>
      <w:r w:rsidRPr="00C54738">
        <w:rPr>
          <w:rFonts w:ascii=".VnTime" w:hAnsi=".VnTime"/>
          <w:sz w:val="28"/>
          <w:szCs w:val="28"/>
          <w:vertAlign w:val="superscript"/>
          <w:lang w:val="pt-BR"/>
        </w:rPr>
        <w:t>-6</w:t>
      </w:r>
      <w:r w:rsidRPr="00C54738">
        <w:rPr>
          <w:rFonts w:ascii=".VnTime" w:hAnsi=".VnTime"/>
          <w:position w:val="-6"/>
          <w:sz w:val="28"/>
          <w:szCs w:val="28"/>
          <w:lang w:val="pt-BR"/>
        </w:rPr>
        <w:object w:dxaOrig="440" w:dyaOrig="279" w14:anchorId="662A42AD">
          <v:shape id="_x0000_i1032" type="#_x0000_t75" style="width:21.75pt;height:14.25pt" o:ole="">
            <v:imagedata r:id="rId34" o:title=""/>
          </v:shape>
          <o:OLEObject Type="Embed" ProgID="Equation.DSMT4" ShapeID="_x0000_i1032" DrawAspect="Content" ObjectID="_1728142913" r:id="rId35"/>
        </w:object>
      </w:r>
      <w:r w:rsidRPr="00C54738">
        <w:rPr>
          <w:rFonts w:ascii=".VnTime" w:hAnsi=".VnTime"/>
          <w:sz w:val="28"/>
          <w:szCs w:val="28"/>
          <w:lang w:val="pt-BR"/>
        </w:rPr>
        <w:t>; U = 220V; t = 14’ = 15.60s</w:t>
      </w:r>
    </w:p>
    <w:p w14:paraId="4CC6C77F" w14:textId="77777777" w:rsidR="00BC6F05" w:rsidRPr="00C54738" w:rsidRDefault="00BC6F05" w:rsidP="00BC6F05">
      <w:pPr>
        <w:tabs>
          <w:tab w:val="left" w:pos="6840"/>
        </w:tabs>
        <w:spacing w:line="480" w:lineRule="auto"/>
        <w:rPr>
          <w:rFonts w:ascii=".VnTime" w:hAnsi=".VnTime"/>
          <w:sz w:val="28"/>
          <w:szCs w:val="28"/>
          <w:vertAlign w:val="subscript"/>
          <w:lang w:val="es-ES"/>
        </w:rPr>
      </w:pPr>
      <w:r w:rsidRPr="00C54738">
        <w:rPr>
          <w:rFonts w:ascii=".VnTime" w:hAnsi=".VnTime"/>
          <w:sz w:val="28"/>
          <w:szCs w:val="28"/>
          <w:lang w:val="pt-BR"/>
        </w:rPr>
        <w:t>a) R = ?</w:t>
      </w:r>
    </w:p>
    <w:p w14:paraId="00E02B42" w14:textId="77777777" w:rsidR="00BC6F05" w:rsidRPr="00C54738" w:rsidRDefault="00BC6F05" w:rsidP="00BC6F05">
      <w:pPr>
        <w:jc w:val="both"/>
        <w:rPr>
          <w:rFonts w:ascii=".VnTime" w:hAnsi=".VnTime"/>
          <w:sz w:val="28"/>
          <w:szCs w:val="28"/>
          <w:lang w:val="pt-BR"/>
        </w:rPr>
      </w:pPr>
      <w:r w:rsidRPr="00C54738">
        <w:rPr>
          <w:rFonts w:ascii=".VnTime" w:hAnsi=".VnTime"/>
          <w:sz w:val="28"/>
          <w:szCs w:val="28"/>
          <w:lang w:val="pt-BR"/>
        </w:rPr>
        <w:t>b) P = ?</w:t>
      </w:r>
    </w:p>
    <w:p w14:paraId="32E82778" w14:textId="77777777" w:rsidR="00BC6F05" w:rsidRPr="00C54738" w:rsidRDefault="00BC6F05" w:rsidP="00BC6F05">
      <w:pPr>
        <w:jc w:val="both"/>
        <w:rPr>
          <w:rFonts w:ascii=".VnTime" w:hAnsi=".VnTime"/>
          <w:sz w:val="28"/>
          <w:szCs w:val="28"/>
          <w:lang w:val="pt-BR"/>
        </w:rPr>
      </w:pPr>
      <w:r w:rsidRPr="00C54738">
        <w:rPr>
          <w:rFonts w:ascii=".VnTime" w:hAnsi=".VnTime"/>
          <w:sz w:val="28"/>
          <w:szCs w:val="28"/>
          <w:lang w:val="pt-BR"/>
        </w:rPr>
        <w:t>Q = ?</w:t>
      </w:r>
    </w:p>
    <w:p w14:paraId="0F3EEBAF" w14:textId="77777777" w:rsidR="00BC6F05" w:rsidRPr="00C54738" w:rsidRDefault="00BC6F05" w:rsidP="00BC6F05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C54738">
        <w:rPr>
          <w:rFonts w:ascii="Times New Roman" w:hAnsi="Times New Roman"/>
          <w:b/>
          <w:sz w:val="28"/>
          <w:szCs w:val="28"/>
          <w:u w:val="single"/>
          <w:lang w:val="pt-BR"/>
        </w:rPr>
        <w:t xml:space="preserve">Giải:  </w:t>
      </w:r>
      <w:r w:rsidRPr="00C54738">
        <w:rPr>
          <w:rFonts w:ascii="Times New Roman" w:hAnsi="Times New Roman"/>
          <w:sz w:val="28"/>
          <w:szCs w:val="28"/>
          <w:lang w:val="pt-BR"/>
        </w:rPr>
        <w:t xml:space="preserve">a) Điện trở của dây dẫn là: </w:t>
      </w:r>
      <w:r w:rsidRPr="00C54738">
        <w:rPr>
          <w:rFonts w:ascii="Times New Roman" w:hAnsi="Times New Roman"/>
          <w:color w:val="000000"/>
          <w:sz w:val="28"/>
          <w:szCs w:val="28"/>
          <w:lang w:val="pt-BR"/>
        </w:rPr>
        <w:t>R</w:t>
      </w:r>
      <w:r w:rsidRPr="00C54738">
        <w:rPr>
          <w:rFonts w:ascii="Times New Roman" w:hAnsi="Times New Roman"/>
          <w:color w:val="000000"/>
          <w:position w:val="-24"/>
          <w:sz w:val="28"/>
          <w:szCs w:val="28"/>
        </w:rPr>
        <w:object w:dxaOrig="560" w:dyaOrig="620" w14:anchorId="7E4CD1C4">
          <v:shape id="_x0000_i1033" type="#_x0000_t75" style="width:27.75pt;height:30.75pt" o:ole="">
            <v:imagedata r:id="rId36" o:title=""/>
          </v:shape>
          <o:OLEObject Type="Embed" ProgID="Equation.DSMT4" ShapeID="_x0000_i1033" DrawAspect="Content" ObjectID="_1728142914" r:id="rId37"/>
        </w:object>
      </w:r>
      <w:r w:rsidRPr="00C54738">
        <w:rPr>
          <w:rFonts w:ascii="Times New Roman" w:hAnsi="Times New Roman"/>
          <w:color w:val="000000"/>
          <w:sz w:val="28"/>
          <w:szCs w:val="28"/>
          <w:lang w:val="pt-BR"/>
        </w:rPr>
        <w:t xml:space="preserve"> Thay số ta được</w:t>
      </w:r>
    </w:p>
    <w:p w14:paraId="7BE44351" w14:textId="77777777" w:rsidR="00BC6F05" w:rsidRPr="00C54738" w:rsidRDefault="00BC6F05" w:rsidP="00BC6F05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C54738">
        <w:rPr>
          <w:rFonts w:ascii="Times New Roman" w:hAnsi="Times New Roman"/>
          <w:color w:val="000000"/>
          <w:position w:val="-28"/>
          <w:sz w:val="28"/>
          <w:szCs w:val="28"/>
          <w:lang w:val="pt-BR"/>
        </w:rPr>
        <w:object w:dxaOrig="2840" w:dyaOrig="660" w14:anchorId="6418541F">
          <v:shape id="_x0000_i1034" type="#_x0000_t75" style="width:141.75pt;height:33pt" o:ole="">
            <v:imagedata r:id="rId38" o:title=""/>
          </v:shape>
          <o:OLEObject Type="Embed" ProgID="Equation.DSMT4" ShapeID="_x0000_i1034" DrawAspect="Content" ObjectID="_1728142915" r:id="rId39"/>
        </w:object>
      </w:r>
      <w:r w:rsidRPr="00C54738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(0.75đ)</w:t>
      </w:r>
    </w:p>
    <w:p w14:paraId="7EF77F75" w14:textId="77777777" w:rsidR="00BC6F05" w:rsidRPr="00F030F0" w:rsidRDefault="00BC6F05" w:rsidP="00BC6F05">
      <w:pPr>
        <w:ind w:left="360"/>
        <w:jc w:val="both"/>
        <w:rPr>
          <w:sz w:val="28"/>
          <w:szCs w:val="28"/>
          <w:lang w:val="pt-BR"/>
        </w:rPr>
      </w:pPr>
    </w:p>
    <w:p w14:paraId="77E1ABDA" w14:textId="77777777" w:rsidR="00BC6F05" w:rsidRPr="00F030F0" w:rsidRDefault="00BC6F05" w:rsidP="00BC6F05">
      <w:pPr>
        <w:jc w:val="both"/>
        <w:rPr>
          <w:rFonts w:ascii=".VnTime" w:eastAsia="TimesNewRomanPS-BoldMT" w:hAnsi=".VnTime"/>
          <w:b/>
          <w:bCs/>
          <w:sz w:val="28"/>
          <w:szCs w:val="28"/>
          <w:lang w:val="pt-BR"/>
        </w:rPr>
      </w:pPr>
      <w:r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  C©u 9 (3</w:t>
      </w:r>
      <w:r w:rsidRPr="00F030F0">
        <w:rPr>
          <w:rFonts w:ascii=".VnTime" w:eastAsia="TimesNewRomanPS-BoldMT" w:hAnsi=".VnTime"/>
          <w:b/>
          <w:bCs/>
          <w:sz w:val="28"/>
          <w:szCs w:val="28"/>
          <w:lang w:val="pt-BR"/>
        </w:rPr>
        <w:t xml:space="preserve">®): </w:t>
      </w:r>
    </w:p>
    <w:p w14:paraId="278AD03E" w14:textId="77777777" w:rsidR="00BC6F05" w:rsidRPr="00F030F0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a) Tõ c«ng thøc:                P</w:t>
      </w:r>
      <w:r w:rsidRPr="00F030F0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®m</w:t>
      </w: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 xml:space="preserve"> = </w:t>
      </w:r>
      <w:r w:rsidRPr="00F030F0">
        <w:rPr>
          <w:rFonts w:ascii=".VnTime" w:eastAsia="TimesNewRomanPS-BoldMT" w:hAnsi=".VnTime"/>
          <w:bCs/>
          <w:position w:val="-30"/>
          <w:sz w:val="28"/>
          <w:szCs w:val="28"/>
          <w:lang w:val="pt-BR"/>
        </w:rPr>
        <w:object w:dxaOrig="600" w:dyaOrig="740" w14:anchorId="14601649">
          <v:shape id="_x0000_i1035" type="#_x0000_t75" style="width:30pt;height:36.75pt" o:ole="">
            <v:imagedata r:id="rId40" o:title=""/>
          </v:shape>
          <o:OLEObject Type="Embed" ProgID="Equation.3" ShapeID="_x0000_i1035" DrawAspect="Content" ObjectID="_1728142916" r:id="rId41"/>
        </w:object>
      </w:r>
      <w:r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(0,7</w:t>
      </w: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>5®)</w:t>
      </w:r>
    </w:p>
    <w:p w14:paraId="1363B2B8" w14:textId="77777777" w:rsidR="00BC6F05" w:rsidRPr="00F030F0" w:rsidRDefault="00BC6F05" w:rsidP="00BC6F05">
      <w:pPr>
        <w:ind w:left="435"/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</w:t>
      </w:r>
      <w:r w:rsidRPr="00F030F0">
        <w:rPr>
          <w:rFonts w:ascii=".VnTime" w:hAnsi=".VnTime"/>
          <w:position w:val="-6"/>
          <w:sz w:val="28"/>
          <w:szCs w:val="28"/>
          <w:lang w:val="es-ES"/>
        </w:rPr>
        <w:object w:dxaOrig="300" w:dyaOrig="240" w14:anchorId="4543AD02">
          <v:shape id="_x0000_i1027" type="#_x0000_t75" style="width:15pt;height:12pt" o:ole="">
            <v:imagedata r:id="rId42" o:title=""/>
          </v:shape>
          <o:OLEObject Type="Embed" ProgID="Equation.3" ShapeID="_x0000_i1027" DrawAspect="Content" ObjectID="_1728142917" r:id="rId43"/>
        </w:object>
      </w:r>
      <w:r w:rsidRPr="00F030F0">
        <w:rPr>
          <w:rFonts w:ascii=".VnTime" w:hAnsi=".VnTime"/>
          <w:sz w:val="28"/>
          <w:szCs w:val="28"/>
          <w:lang w:val="es-ES"/>
        </w:rPr>
        <w:t xml:space="preserve"> </w:t>
      </w:r>
      <w:r w:rsidRPr="00F030F0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 xml:space="preserve"> </w:t>
      </w: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>§iÖn trë cña ®Ìn lµ:   R</w:t>
      </w:r>
      <w:r w:rsidRPr="00F030F0">
        <w:rPr>
          <w:rFonts w:ascii=".VnTime" w:eastAsia="TimesNewRomanPS-BoldMT" w:hAnsi=".VnTime" w:cs="Arial"/>
          <w:bCs/>
          <w:sz w:val="28"/>
          <w:szCs w:val="28"/>
          <w:vertAlign w:val="subscript"/>
          <w:lang w:val="pt-BR"/>
        </w:rPr>
        <w:t>®</w:t>
      </w:r>
      <w:r w:rsidRPr="00F030F0">
        <w:rPr>
          <w:rFonts w:ascii=".VnTime" w:eastAsia="TimesNewRomanPS-BoldMT" w:hAnsi=".VnTime" w:cs="Arial"/>
          <w:bCs/>
          <w:sz w:val="28"/>
          <w:szCs w:val="28"/>
          <w:lang w:val="pt-BR"/>
        </w:rPr>
        <w:t xml:space="preserve"> =</w:t>
      </w:r>
      <w:r w:rsidRPr="00F030F0">
        <w:rPr>
          <w:rFonts w:ascii=".VnTime" w:eastAsia="TimesNewRomanPS-BoldMT" w:hAnsi=".VnTime" w:cs="Arial"/>
          <w:bCs/>
          <w:position w:val="-30"/>
          <w:sz w:val="28"/>
          <w:szCs w:val="28"/>
          <w:lang w:val="pt-BR"/>
        </w:rPr>
        <w:object w:dxaOrig="2439" w:dyaOrig="740" w14:anchorId="5051124C">
          <v:shape id="_x0000_i1028" type="#_x0000_t75" style="width:122.25pt;height:36.75pt" o:ole="">
            <v:imagedata r:id="rId44" o:title=""/>
          </v:shape>
          <o:OLEObject Type="Embed" ProgID="Equation.3" ShapeID="_x0000_i1028" DrawAspect="Content" ObjectID="_1728142918" r:id="rId45"/>
        </w:object>
      </w:r>
      <w:r w:rsidRPr="00F030F0">
        <w:rPr>
          <w:rFonts w:ascii=".VnTime" w:eastAsia="TimesNewRomanPS-BoldMT" w:hAnsi=".VnTime" w:cs="Arial"/>
          <w:bCs/>
          <w:sz w:val="28"/>
          <w:szCs w:val="28"/>
          <w:lang w:val="pt-BR"/>
        </w:rPr>
        <w:t xml:space="preserve"> </w:t>
      </w:r>
      <w:r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(0,7</w:t>
      </w: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 xml:space="preserve">5®)  </w:t>
      </w:r>
    </w:p>
    <w:p w14:paraId="72CBE84D" w14:textId="77777777" w:rsidR="00BC6F05" w:rsidRPr="00F030F0" w:rsidRDefault="00BC6F05" w:rsidP="00BC6F05">
      <w:pPr>
        <w:jc w:val="both"/>
        <w:rPr>
          <w:rFonts w:ascii=".VnTime" w:eastAsia="TimesNewRomanPS-BoldMT" w:hAnsi=".VnTime"/>
          <w:bCs/>
          <w:sz w:val="28"/>
          <w:szCs w:val="28"/>
          <w:lang w:val="pt-BR"/>
        </w:rPr>
      </w:pP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Khi </w:t>
      </w:r>
      <w:r w:rsidRPr="00F030F0">
        <w:rPr>
          <w:rFonts w:ascii=".VnTime" w:eastAsia="TimesNewRomanPS-BoldMT" w:hAnsi=".VnTime" w:cs="Arial"/>
          <w:bCs/>
          <w:sz w:val="28"/>
          <w:szCs w:val="28"/>
          <w:lang w:val="pt-BR"/>
        </w:rPr>
        <w:t xml:space="preserve">®Ìn ho¹t ®éng, trong ®Ìn cã sù chuyÓn ho¸ n¨ng l­îng tõ ®iÖn n¨ng thµnh nhiÖt n¨ng vµ quang n¨ng.              </w:t>
      </w: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>(0,25®)</w:t>
      </w:r>
    </w:p>
    <w:p w14:paraId="139BB94D" w14:textId="77777777" w:rsidR="00BC6F05" w:rsidRPr="00F030F0" w:rsidRDefault="00BC6F05" w:rsidP="00BC6F05">
      <w:pPr>
        <w:jc w:val="both"/>
        <w:rPr>
          <w:rFonts w:eastAsia="TimesNewRomanPS-BoldMT"/>
          <w:bCs/>
          <w:sz w:val="28"/>
          <w:szCs w:val="28"/>
          <w:lang w:val="pt-BR"/>
        </w:rPr>
      </w:pPr>
      <w:r w:rsidRPr="00F030F0">
        <w:rPr>
          <w:rFonts w:eastAsia="TimesNewRomanPS-BoldMT"/>
          <w:bCs/>
          <w:sz w:val="28"/>
          <w:szCs w:val="28"/>
          <w:lang w:val="pt-BR"/>
        </w:rPr>
        <w:t xml:space="preserve">      b) </w:t>
      </w: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>C«ng suÊt tiªu thô cña ®Ìn lµ:    P</w:t>
      </w:r>
      <w:r w:rsidRPr="00F030F0">
        <w:rPr>
          <w:rFonts w:ascii=".VnTime" w:eastAsia="TimesNewRomanPS-BoldMT" w:hAnsi=".VnTime"/>
          <w:bCs/>
          <w:sz w:val="28"/>
          <w:szCs w:val="28"/>
          <w:vertAlign w:val="subscript"/>
          <w:lang w:val="pt-BR"/>
        </w:rPr>
        <w:t>®</w:t>
      </w: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 xml:space="preserve"> = </w:t>
      </w:r>
      <w:r w:rsidRPr="00F030F0">
        <w:rPr>
          <w:rFonts w:ascii=".VnTime" w:eastAsia="TimesNewRomanPS-BoldMT" w:hAnsi=".VnTime"/>
          <w:bCs/>
          <w:position w:val="-30"/>
          <w:sz w:val="28"/>
          <w:szCs w:val="28"/>
          <w:lang w:val="pt-BR"/>
        </w:rPr>
        <w:object w:dxaOrig="2280" w:dyaOrig="740" w14:anchorId="5137CF04">
          <v:shape id="_x0000_i1029" type="#_x0000_t75" style="width:114pt;height:36.75pt" o:ole="">
            <v:imagedata r:id="rId46" o:title=""/>
          </v:shape>
          <o:OLEObject Type="Embed" ProgID="Equation.3" ShapeID="_x0000_i1029" DrawAspect="Content" ObjectID="_1728142919" r:id="rId47"/>
        </w:object>
      </w: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    (</w:t>
      </w:r>
      <w:r>
        <w:rPr>
          <w:rFonts w:ascii=".VnTime" w:eastAsia="TimesNewRomanPS-BoldMT" w:hAnsi=".VnTime"/>
          <w:bCs/>
          <w:sz w:val="28"/>
          <w:szCs w:val="28"/>
          <w:lang w:val="pt-BR"/>
        </w:rPr>
        <w:t>1.5)</w:t>
      </w:r>
      <w:r w:rsidRPr="00F030F0">
        <w:rPr>
          <w:rFonts w:ascii=".VnTime" w:eastAsia="TimesNewRomanPS-BoldMT" w:hAnsi=".VnTime"/>
          <w:bCs/>
          <w:sz w:val="28"/>
          <w:szCs w:val="28"/>
          <w:lang w:val="pt-BR"/>
        </w:rPr>
        <w:t xml:space="preserve">      </w:t>
      </w:r>
    </w:p>
    <w:p w14:paraId="58208508" w14:textId="77777777" w:rsidR="006A4946" w:rsidRDefault="006A4946"/>
    <w:sectPr w:rsidR="006A4946" w:rsidSect="00BC6F05">
      <w:pgSz w:w="11909" w:h="16834" w:code="9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6F05"/>
    <w:rsid w:val="006A4946"/>
    <w:rsid w:val="007B3E2F"/>
    <w:rsid w:val="00BC6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D19485"/>
  <w15:chartTrackingRefBased/>
  <w15:docId w15:val="{DB82C225-D91D-4271-9A2F-737B36A6A0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C6F0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072</Words>
  <Characters>6114</Characters>
  <Application>Microsoft Office Word</Application>
  <DocSecurity>0</DocSecurity>
  <Lines>50</Lines>
  <Paragraphs>14</Paragraphs>
  <ScaleCrop>false</ScaleCrop>
  <Company/>
  <LinksUpToDate>false</LinksUpToDate>
  <CharactersWithSpaces>7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Văn Khoa</dc:creator>
  <cp:keywords/>
  <dc:description/>
  <cp:lastModifiedBy>Nguyễn Văn Khoa</cp:lastModifiedBy>
  <cp:revision>1</cp:revision>
  <dcterms:created xsi:type="dcterms:W3CDTF">2022-10-24T11:52:00Z</dcterms:created>
  <dcterms:modified xsi:type="dcterms:W3CDTF">2022-10-24T11:55:00Z</dcterms:modified>
</cp:coreProperties>
</file>